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08"/>
        <w:gridCol w:w="5708"/>
        <w:gridCol w:w="948"/>
        <w:gridCol w:w="903"/>
        <w:gridCol w:w="1805"/>
      </w:tblGrid>
      <w:tr w:rsidR="00842474" w:rsidRPr="009A3FE3" w14:paraId="6F3070D3" w14:textId="77777777" w:rsidTr="002E6296">
        <w:trPr>
          <w:trHeight w:val="346"/>
          <w:jc w:val="center"/>
        </w:trPr>
        <w:tc>
          <w:tcPr>
            <w:tcW w:w="808" w:type="dxa"/>
            <w:shd w:val="clear" w:color="auto" w:fill="auto"/>
            <w:vAlign w:val="center"/>
          </w:tcPr>
          <w:p w14:paraId="6A2A2969" w14:textId="77777777" w:rsidR="00842474" w:rsidRPr="00F96096" w:rsidRDefault="00842474" w:rsidP="00401A5A">
            <w:pPr>
              <w:pStyle w:val="TableHead"/>
              <w:framePr w:hSpace="0" w:wrap="auto" w:hAnchor="text" w:xAlign="left" w:yAlign="inline"/>
            </w:pPr>
            <w:r>
              <w:t>Q</w:t>
            </w:r>
          </w:p>
        </w:tc>
        <w:tc>
          <w:tcPr>
            <w:tcW w:w="5708" w:type="dxa"/>
            <w:shd w:val="clear" w:color="auto" w:fill="auto"/>
            <w:vAlign w:val="center"/>
          </w:tcPr>
          <w:p w14:paraId="6E838612" w14:textId="77777777" w:rsidR="00842474" w:rsidRPr="00DD0D9F" w:rsidRDefault="00842474" w:rsidP="001B1564">
            <w:pPr>
              <w:pStyle w:val="TableHead"/>
              <w:framePr w:wrap="around"/>
            </w:pPr>
            <w:r>
              <w:t>Scheme</w:t>
            </w:r>
            <w:bookmarkStart w:id="0" w:name="_GoBack"/>
            <w:bookmarkEnd w:id="0"/>
          </w:p>
        </w:tc>
        <w:tc>
          <w:tcPr>
            <w:tcW w:w="948" w:type="dxa"/>
            <w:shd w:val="clear" w:color="auto" w:fill="auto"/>
            <w:vAlign w:val="center"/>
          </w:tcPr>
          <w:p w14:paraId="46BB5414" w14:textId="77777777" w:rsidR="00842474" w:rsidRPr="00F96096" w:rsidRDefault="00842474" w:rsidP="00401A5A">
            <w:pPr>
              <w:pStyle w:val="TableHead"/>
              <w:framePr w:hSpace="0" w:wrap="auto" w:hAnchor="text" w:xAlign="left" w:yAlign="inline"/>
            </w:pPr>
            <w:r w:rsidRPr="00F96096">
              <w:t>Marks</w:t>
            </w:r>
          </w:p>
        </w:tc>
        <w:tc>
          <w:tcPr>
            <w:tcW w:w="903" w:type="dxa"/>
            <w:shd w:val="clear" w:color="auto" w:fill="auto"/>
            <w:vAlign w:val="center"/>
          </w:tcPr>
          <w:p w14:paraId="1B9560B4" w14:textId="77777777" w:rsidR="00842474" w:rsidRPr="00DD0D9F" w:rsidRDefault="00842474" w:rsidP="00401A5A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05" w:type="dxa"/>
            <w:vAlign w:val="center"/>
          </w:tcPr>
          <w:p w14:paraId="4CABA046" w14:textId="56623338" w:rsidR="00842474" w:rsidRDefault="00842474" w:rsidP="001B1564">
            <w:pPr>
              <w:pStyle w:val="TableHead"/>
              <w:framePr w:wrap="around"/>
            </w:pPr>
            <w:r w:rsidRPr="00F96096">
              <w:t xml:space="preserve">Pearson Progression Step and Progress </w:t>
            </w:r>
            <w:r w:rsidR="00852D29">
              <w:t>D</w:t>
            </w:r>
            <w:r w:rsidRPr="00F96096">
              <w:t>escriptor</w:t>
            </w:r>
          </w:p>
        </w:tc>
      </w:tr>
      <w:tr w:rsidR="000D0A67" w:rsidRPr="009A3FE3" w14:paraId="65F429AD" w14:textId="77777777" w:rsidTr="002E6296">
        <w:trPr>
          <w:trHeight w:val="346"/>
          <w:jc w:val="center"/>
        </w:trPr>
        <w:tc>
          <w:tcPr>
            <w:tcW w:w="808" w:type="dxa"/>
            <w:vMerge w:val="restart"/>
            <w:shd w:val="clear" w:color="auto" w:fill="auto"/>
          </w:tcPr>
          <w:p w14:paraId="30652EDD" w14:textId="77777777" w:rsidR="000D0A67" w:rsidRDefault="000D0A67" w:rsidP="001B1564">
            <w:pPr>
              <w:pStyle w:val="Text"/>
              <w:jc w:val="center"/>
            </w:pPr>
            <w:r>
              <w:br w:type="page"/>
            </w:r>
            <w:r w:rsidRPr="001B1564">
              <w:rPr>
                <w:b/>
              </w:rPr>
              <w:t>1a</w:t>
            </w:r>
          </w:p>
        </w:tc>
        <w:tc>
          <w:tcPr>
            <w:tcW w:w="5708" w:type="dxa"/>
            <w:shd w:val="clear" w:color="auto" w:fill="auto"/>
          </w:tcPr>
          <w:p w14:paraId="34C39074" w14:textId="250F6C61" w:rsidR="000D0A67" w:rsidRPr="00335B8E" w:rsidRDefault="000D0A67" w:rsidP="001B1564">
            <w:pPr>
              <w:pStyle w:val="Text"/>
            </w:pPr>
            <w:r w:rsidRPr="00335B8E">
              <w:t>The</w:t>
            </w:r>
            <w:r>
              <w:t xml:space="preserve"> colonies occur at random</w:t>
            </w:r>
          </w:p>
        </w:tc>
        <w:tc>
          <w:tcPr>
            <w:tcW w:w="948" w:type="dxa"/>
            <w:shd w:val="clear" w:color="auto" w:fill="auto"/>
          </w:tcPr>
          <w:p w14:paraId="4D898682" w14:textId="77777777" w:rsidR="000D0A67" w:rsidRPr="00D6353E" w:rsidRDefault="000D0A67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03" w:type="dxa"/>
            <w:shd w:val="clear" w:color="auto" w:fill="auto"/>
          </w:tcPr>
          <w:p w14:paraId="2FFA174C" w14:textId="14F171C9" w:rsidR="000D0A67" w:rsidRPr="00314307" w:rsidRDefault="000D0A67" w:rsidP="00401A5A">
            <w:pPr>
              <w:pStyle w:val="Text"/>
              <w:jc w:val="center"/>
            </w:pPr>
            <w:r>
              <w:t>3.5b</w:t>
            </w:r>
          </w:p>
        </w:tc>
        <w:tc>
          <w:tcPr>
            <w:tcW w:w="1805" w:type="dxa"/>
            <w:vMerge w:val="restart"/>
          </w:tcPr>
          <w:p w14:paraId="1A3FB42B" w14:textId="77777777" w:rsidR="000D0A67" w:rsidRDefault="000D0A67" w:rsidP="001B1564">
            <w:pPr>
              <w:pStyle w:val="Text"/>
              <w:jc w:val="center"/>
            </w:pPr>
            <w:r w:rsidRPr="00B15CAE">
              <w:t>3rd</w:t>
            </w:r>
          </w:p>
          <w:p w14:paraId="025730B4" w14:textId="18EF91A4" w:rsidR="000D0A67" w:rsidRPr="00ED79AC" w:rsidRDefault="000D0A67" w:rsidP="001B1564">
            <w:pPr>
              <w:pStyle w:val="Text"/>
              <w:jc w:val="center"/>
            </w:pPr>
            <w:r w:rsidRPr="00B15CAE">
              <w:t>Understand the conditions for a Poisson distribution</w:t>
            </w:r>
          </w:p>
        </w:tc>
      </w:tr>
      <w:tr w:rsidR="000D0A67" w:rsidRPr="009A3FE3" w14:paraId="0935BA7E" w14:textId="77777777" w:rsidTr="002E6296">
        <w:trPr>
          <w:trHeight w:val="346"/>
          <w:jc w:val="center"/>
        </w:trPr>
        <w:tc>
          <w:tcPr>
            <w:tcW w:w="808" w:type="dxa"/>
            <w:vMerge/>
            <w:shd w:val="clear" w:color="auto" w:fill="auto"/>
          </w:tcPr>
          <w:p w14:paraId="62EFCC35" w14:textId="77777777" w:rsidR="000D0A67" w:rsidRDefault="000D0A67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08" w:type="dxa"/>
            <w:shd w:val="clear" w:color="auto" w:fill="auto"/>
          </w:tcPr>
          <w:p w14:paraId="2479EF7D" w14:textId="33F5FC8B" w:rsidR="000D0A67" w:rsidRPr="00717B43" w:rsidRDefault="000D0A67" w:rsidP="00717547">
            <w:pPr>
              <w:pStyle w:val="Text"/>
            </w:pPr>
            <w:r>
              <w:t>The colonies occur at a constant rate</w:t>
            </w:r>
          </w:p>
        </w:tc>
        <w:tc>
          <w:tcPr>
            <w:tcW w:w="948" w:type="dxa"/>
            <w:shd w:val="clear" w:color="auto" w:fill="auto"/>
          </w:tcPr>
          <w:p w14:paraId="74E546E7" w14:textId="50F61F27" w:rsidR="000D0A67" w:rsidRPr="00D8521A" w:rsidRDefault="000D0A67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03" w:type="dxa"/>
            <w:shd w:val="clear" w:color="auto" w:fill="auto"/>
          </w:tcPr>
          <w:p w14:paraId="1ADE0A79" w14:textId="32EA6B14" w:rsidR="000D0A67" w:rsidRPr="00717B43" w:rsidRDefault="000D0A67" w:rsidP="00401A5A">
            <w:pPr>
              <w:pStyle w:val="Text"/>
              <w:jc w:val="center"/>
            </w:pPr>
            <w:r>
              <w:t>3.5b</w:t>
            </w:r>
          </w:p>
        </w:tc>
        <w:tc>
          <w:tcPr>
            <w:tcW w:w="1805" w:type="dxa"/>
            <w:vMerge/>
          </w:tcPr>
          <w:p w14:paraId="534495DA" w14:textId="77777777" w:rsidR="000D0A67" w:rsidRDefault="000D0A67" w:rsidP="00401A5A">
            <w:pPr>
              <w:pStyle w:val="Text"/>
              <w:jc w:val="center"/>
            </w:pPr>
          </w:p>
        </w:tc>
      </w:tr>
      <w:tr w:rsidR="000D0A67" w:rsidRPr="009A3FE3" w14:paraId="429AD58B" w14:textId="77777777" w:rsidTr="002E6296">
        <w:trPr>
          <w:trHeight w:val="346"/>
          <w:jc w:val="center"/>
        </w:trPr>
        <w:tc>
          <w:tcPr>
            <w:tcW w:w="808" w:type="dxa"/>
            <w:vMerge/>
            <w:shd w:val="clear" w:color="auto" w:fill="auto"/>
          </w:tcPr>
          <w:p w14:paraId="380CA9E4" w14:textId="77777777" w:rsidR="000D0A67" w:rsidRDefault="000D0A67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08" w:type="dxa"/>
            <w:shd w:val="clear" w:color="auto" w:fill="auto"/>
          </w:tcPr>
          <w:p w14:paraId="58DE5CB4" w14:textId="77777777" w:rsidR="000D0A67" w:rsidRPr="00A71906" w:rsidRDefault="000D0A67" w:rsidP="00717547">
            <w:pPr>
              <w:pStyle w:val="Text"/>
            </w:pPr>
          </w:p>
        </w:tc>
        <w:tc>
          <w:tcPr>
            <w:tcW w:w="948" w:type="dxa"/>
            <w:shd w:val="clear" w:color="auto" w:fill="auto"/>
          </w:tcPr>
          <w:p w14:paraId="65974D2A" w14:textId="24C97186" w:rsidR="000D0A67" w:rsidRPr="00D8521A" w:rsidRDefault="000D0A67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</w:t>
            </w:r>
            <w:r w:rsidRPr="00D8521A">
              <w:rPr>
                <w:b/>
              </w:rPr>
              <w:t>)</w:t>
            </w:r>
          </w:p>
        </w:tc>
        <w:tc>
          <w:tcPr>
            <w:tcW w:w="903" w:type="dxa"/>
            <w:shd w:val="clear" w:color="auto" w:fill="auto"/>
          </w:tcPr>
          <w:p w14:paraId="7878340C" w14:textId="77777777" w:rsidR="000D0A67" w:rsidRPr="00717B43" w:rsidRDefault="000D0A67" w:rsidP="00401A5A">
            <w:pPr>
              <w:pStyle w:val="Text"/>
              <w:jc w:val="center"/>
            </w:pPr>
          </w:p>
        </w:tc>
        <w:tc>
          <w:tcPr>
            <w:tcW w:w="1805" w:type="dxa"/>
            <w:tcBorders>
              <w:bottom w:val="single" w:sz="4" w:space="0" w:color="auto"/>
            </w:tcBorders>
          </w:tcPr>
          <w:p w14:paraId="3671B0DD" w14:textId="77777777" w:rsidR="000D0A67" w:rsidRDefault="000D0A67" w:rsidP="00401A5A">
            <w:pPr>
              <w:pStyle w:val="Text"/>
              <w:jc w:val="center"/>
            </w:pPr>
          </w:p>
        </w:tc>
      </w:tr>
      <w:tr w:rsidR="000D0A67" w:rsidRPr="009A3FE3" w14:paraId="5AFFF678" w14:textId="77777777" w:rsidTr="002E6296">
        <w:trPr>
          <w:trHeight w:val="248"/>
          <w:jc w:val="center"/>
        </w:trPr>
        <w:tc>
          <w:tcPr>
            <w:tcW w:w="808" w:type="dxa"/>
            <w:vMerge w:val="restart"/>
            <w:shd w:val="clear" w:color="auto" w:fill="auto"/>
          </w:tcPr>
          <w:p w14:paraId="48FF055F" w14:textId="77777777" w:rsidR="000D0A67" w:rsidRPr="007C4A32" w:rsidRDefault="000D0A67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b</w:t>
            </w:r>
          </w:p>
        </w:tc>
        <w:tc>
          <w:tcPr>
            <w:tcW w:w="5708" w:type="dxa"/>
            <w:shd w:val="clear" w:color="auto" w:fill="auto"/>
          </w:tcPr>
          <w:p w14:paraId="48FF11F0" w14:textId="7132B243" w:rsidR="000D0A67" w:rsidRDefault="000D0A67" w:rsidP="001B1564">
            <w:pPr>
              <w:pStyle w:val="Text"/>
            </w:pPr>
            <w:r w:rsidRPr="00842474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>
              <w:t>~ Po(4)</w:t>
            </w:r>
          </w:p>
        </w:tc>
        <w:tc>
          <w:tcPr>
            <w:tcW w:w="948" w:type="dxa"/>
            <w:shd w:val="clear" w:color="auto" w:fill="auto"/>
          </w:tcPr>
          <w:p w14:paraId="7C600D4F" w14:textId="1D33420F" w:rsidR="000D0A67" w:rsidRPr="00AC0AB3" w:rsidRDefault="000D0A67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03" w:type="dxa"/>
            <w:shd w:val="clear" w:color="auto" w:fill="auto"/>
          </w:tcPr>
          <w:p w14:paraId="0BEB89D6" w14:textId="3FED0DF6" w:rsidR="000D0A67" w:rsidRPr="00314307" w:rsidRDefault="000D0A67" w:rsidP="00401A5A">
            <w:pPr>
              <w:pStyle w:val="Text"/>
              <w:jc w:val="center"/>
            </w:pPr>
            <w:r>
              <w:t>3.3</w:t>
            </w:r>
          </w:p>
        </w:tc>
        <w:tc>
          <w:tcPr>
            <w:tcW w:w="1805" w:type="dxa"/>
            <w:vMerge w:val="restart"/>
            <w:tcBorders>
              <w:right w:val="single" w:sz="4" w:space="0" w:color="auto"/>
            </w:tcBorders>
          </w:tcPr>
          <w:p w14:paraId="7BE8E0A4" w14:textId="77777777" w:rsidR="000D0A67" w:rsidRDefault="000D0A67" w:rsidP="00B15CAE">
            <w:pPr>
              <w:pStyle w:val="Text"/>
              <w:jc w:val="center"/>
            </w:pPr>
            <w:r w:rsidRPr="00B15CAE">
              <w:t>3rd</w:t>
            </w:r>
          </w:p>
          <w:p w14:paraId="171D52D8" w14:textId="2FFEE4DF" w:rsidR="000D0A67" w:rsidRPr="002E4C48" w:rsidRDefault="000D0A67" w:rsidP="00B15CAE">
            <w:pPr>
              <w:pStyle w:val="Text"/>
              <w:jc w:val="center"/>
            </w:pPr>
            <w:r w:rsidRPr="00B15CAE">
              <w:t>Use the Poisson distribution to model real-world situations</w:t>
            </w:r>
          </w:p>
        </w:tc>
      </w:tr>
      <w:tr w:rsidR="000D0A67" w:rsidRPr="009A3FE3" w14:paraId="1D7CAD57" w14:textId="77777777" w:rsidTr="002E6296">
        <w:trPr>
          <w:trHeight w:val="248"/>
          <w:jc w:val="center"/>
        </w:trPr>
        <w:tc>
          <w:tcPr>
            <w:tcW w:w="808" w:type="dxa"/>
            <w:vMerge/>
            <w:shd w:val="clear" w:color="auto" w:fill="auto"/>
          </w:tcPr>
          <w:p w14:paraId="289F36CE" w14:textId="77777777" w:rsidR="000D0A67" w:rsidRDefault="000D0A67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08" w:type="dxa"/>
            <w:tcBorders>
              <w:bottom w:val="single" w:sz="4" w:space="0" w:color="auto"/>
            </w:tcBorders>
            <w:shd w:val="clear" w:color="auto" w:fill="auto"/>
          </w:tcPr>
          <w:p w14:paraId="7F06552C" w14:textId="362B08EF" w:rsidR="000D0A67" w:rsidRPr="00A10618" w:rsidRDefault="000D0A67" w:rsidP="00401A5A">
            <w:pPr>
              <w:pStyle w:val="Exercisequestion"/>
            </w:pPr>
            <w:r>
              <w:t>P(</w:t>
            </w:r>
            <w:r>
              <w:rPr>
                <w:i/>
              </w:rPr>
              <w:t>X</w:t>
            </w:r>
            <w:r>
              <w:t xml:space="preserve"> = 0)</w:t>
            </w:r>
          </w:p>
        </w:tc>
        <w:tc>
          <w:tcPr>
            <w:tcW w:w="948" w:type="dxa"/>
            <w:shd w:val="clear" w:color="auto" w:fill="auto"/>
          </w:tcPr>
          <w:p w14:paraId="30FE7F1B" w14:textId="436D3369" w:rsidR="000D0A67" w:rsidRDefault="000D0A67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03" w:type="dxa"/>
            <w:shd w:val="clear" w:color="auto" w:fill="auto"/>
          </w:tcPr>
          <w:p w14:paraId="2E5F0E0B" w14:textId="77777777" w:rsidR="000D0A67" w:rsidRDefault="000D0A67" w:rsidP="00401A5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05" w:type="dxa"/>
            <w:vMerge/>
            <w:tcBorders>
              <w:right w:val="single" w:sz="4" w:space="0" w:color="auto"/>
            </w:tcBorders>
          </w:tcPr>
          <w:p w14:paraId="0FAA90AB" w14:textId="77777777" w:rsidR="000D0A67" w:rsidRDefault="000D0A67" w:rsidP="00401A5A">
            <w:pPr>
              <w:pStyle w:val="Text"/>
              <w:jc w:val="center"/>
            </w:pPr>
          </w:p>
        </w:tc>
      </w:tr>
      <w:tr w:rsidR="000D0A67" w:rsidRPr="009A3FE3" w14:paraId="727C76A5" w14:textId="77777777" w:rsidTr="002E6296">
        <w:trPr>
          <w:trHeight w:val="248"/>
          <w:jc w:val="center"/>
        </w:trPr>
        <w:tc>
          <w:tcPr>
            <w:tcW w:w="808" w:type="dxa"/>
            <w:vMerge/>
            <w:shd w:val="clear" w:color="auto" w:fill="auto"/>
          </w:tcPr>
          <w:p w14:paraId="058CA46D" w14:textId="77777777" w:rsidR="000D0A67" w:rsidRDefault="000D0A67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08" w:type="dxa"/>
            <w:tcBorders>
              <w:bottom w:val="single" w:sz="4" w:space="0" w:color="auto"/>
            </w:tcBorders>
            <w:shd w:val="clear" w:color="auto" w:fill="auto"/>
          </w:tcPr>
          <w:p w14:paraId="7F8CADDB" w14:textId="5C6E6F32" w:rsidR="000D0A67" w:rsidRDefault="000D0A67" w:rsidP="00401A5A">
            <w:pPr>
              <w:pStyle w:val="Exercisequestion"/>
            </w:pPr>
            <w:r>
              <w:t>= 0.0183</w:t>
            </w:r>
          </w:p>
        </w:tc>
        <w:tc>
          <w:tcPr>
            <w:tcW w:w="948" w:type="dxa"/>
            <w:shd w:val="clear" w:color="auto" w:fill="auto"/>
          </w:tcPr>
          <w:p w14:paraId="52F6969B" w14:textId="4F479F05" w:rsidR="000D0A67" w:rsidRDefault="000D0A67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03" w:type="dxa"/>
            <w:shd w:val="clear" w:color="auto" w:fill="auto"/>
          </w:tcPr>
          <w:p w14:paraId="58FC8F73" w14:textId="7F244BB5" w:rsidR="000D0A67" w:rsidRDefault="000D0A67" w:rsidP="00401A5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05" w:type="dxa"/>
            <w:vMerge/>
            <w:tcBorders>
              <w:right w:val="single" w:sz="4" w:space="0" w:color="auto"/>
            </w:tcBorders>
          </w:tcPr>
          <w:p w14:paraId="6C181221" w14:textId="77777777" w:rsidR="000D0A67" w:rsidRDefault="000D0A67" w:rsidP="00401A5A">
            <w:pPr>
              <w:pStyle w:val="Text"/>
              <w:jc w:val="center"/>
            </w:pPr>
          </w:p>
        </w:tc>
      </w:tr>
      <w:tr w:rsidR="000D0A67" w:rsidRPr="009A3FE3" w14:paraId="3CF4C623" w14:textId="77777777" w:rsidTr="002E6296">
        <w:trPr>
          <w:trHeight w:val="248"/>
          <w:jc w:val="center"/>
        </w:trPr>
        <w:tc>
          <w:tcPr>
            <w:tcW w:w="808" w:type="dxa"/>
            <w:vMerge/>
            <w:shd w:val="clear" w:color="auto" w:fill="auto"/>
          </w:tcPr>
          <w:p w14:paraId="5312A571" w14:textId="77777777" w:rsidR="000D0A67" w:rsidRDefault="000D0A67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08" w:type="dxa"/>
            <w:tcBorders>
              <w:bottom w:val="single" w:sz="4" w:space="0" w:color="auto"/>
            </w:tcBorders>
            <w:shd w:val="clear" w:color="auto" w:fill="auto"/>
          </w:tcPr>
          <w:p w14:paraId="0D61BACB" w14:textId="77777777" w:rsidR="000D0A67" w:rsidRPr="00426E45" w:rsidRDefault="000D0A67" w:rsidP="00401A5A">
            <w:pPr>
              <w:pStyle w:val="Exercisequestion"/>
              <w:tabs>
                <w:tab w:val="clear" w:pos="737"/>
                <w:tab w:val="right" w:pos="5738"/>
              </w:tabs>
            </w:pPr>
          </w:p>
        </w:tc>
        <w:tc>
          <w:tcPr>
            <w:tcW w:w="948" w:type="dxa"/>
            <w:shd w:val="clear" w:color="auto" w:fill="auto"/>
          </w:tcPr>
          <w:p w14:paraId="7947AFF2" w14:textId="12B16D19" w:rsidR="000D0A67" w:rsidRDefault="000D0A67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903" w:type="dxa"/>
            <w:shd w:val="clear" w:color="auto" w:fill="auto"/>
          </w:tcPr>
          <w:p w14:paraId="4E35CB94" w14:textId="77777777" w:rsidR="000D0A67" w:rsidRDefault="000D0A67" w:rsidP="00401A5A">
            <w:pPr>
              <w:pStyle w:val="Text"/>
              <w:jc w:val="center"/>
            </w:pPr>
          </w:p>
        </w:tc>
        <w:tc>
          <w:tcPr>
            <w:tcW w:w="1805" w:type="dxa"/>
            <w:tcBorders>
              <w:right w:val="single" w:sz="4" w:space="0" w:color="auto"/>
            </w:tcBorders>
          </w:tcPr>
          <w:p w14:paraId="00CFBF91" w14:textId="77777777" w:rsidR="000D0A67" w:rsidRDefault="000D0A67" w:rsidP="00401A5A">
            <w:pPr>
              <w:pStyle w:val="Text"/>
              <w:jc w:val="center"/>
            </w:pPr>
          </w:p>
        </w:tc>
      </w:tr>
      <w:tr w:rsidR="000D0A67" w:rsidRPr="009A3FE3" w14:paraId="6AC6AFFF" w14:textId="77777777" w:rsidTr="002E6296">
        <w:trPr>
          <w:trHeight w:val="346"/>
          <w:jc w:val="center"/>
        </w:trPr>
        <w:tc>
          <w:tcPr>
            <w:tcW w:w="808" w:type="dxa"/>
            <w:vMerge w:val="restart"/>
            <w:shd w:val="clear" w:color="auto" w:fill="auto"/>
          </w:tcPr>
          <w:p w14:paraId="156209DB" w14:textId="77777777" w:rsidR="000D0A67" w:rsidRPr="007C4A32" w:rsidRDefault="000D0A67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c</w:t>
            </w:r>
          </w:p>
        </w:tc>
        <w:tc>
          <w:tcPr>
            <w:tcW w:w="5708" w:type="dxa"/>
            <w:tcBorders>
              <w:bottom w:val="single" w:sz="4" w:space="0" w:color="auto"/>
            </w:tcBorders>
            <w:shd w:val="clear" w:color="auto" w:fill="auto"/>
          </w:tcPr>
          <w:p w14:paraId="6D20CD07" w14:textId="62781745" w:rsidR="000D0A67" w:rsidRDefault="000D0A67" w:rsidP="00401A5A">
            <w:pPr>
              <w:pStyle w:val="Exercisequestion"/>
              <w:ind w:left="0" w:firstLine="0"/>
            </w:pPr>
            <w:r w:rsidRPr="00842474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>
              <w:t>~ Po(6)</w:t>
            </w:r>
          </w:p>
        </w:tc>
        <w:tc>
          <w:tcPr>
            <w:tcW w:w="948" w:type="dxa"/>
            <w:tcBorders>
              <w:bottom w:val="nil"/>
            </w:tcBorders>
            <w:shd w:val="clear" w:color="auto" w:fill="auto"/>
          </w:tcPr>
          <w:p w14:paraId="1E6687C5" w14:textId="77777777" w:rsidR="000D0A67" w:rsidRPr="00AC0AB3" w:rsidRDefault="000D0A67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03" w:type="dxa"/>
            <w:tcBorders>
              <w:bottom w:val="nil"/>
            </w:tcBorders>
            <w:shd w:val="clear" w:color="auto" w:fill="auto"/>
          </w:tcPr>
          <w:p w14:paraId="5E735EB7" w14:textId="77777777" w:rsidR="000D0A67" w:rsidRPr="00314307" w:rsidRDefault="000D0A67" w:rsidP="00401A5A">
            <w:pPr>
              <w:pStyle w:val="Text"/>
              <w:jc w:val="center"/>
            </w:pPr>
            <w:r>
              <w:t>3.3</w:t>
            </w:r>
          </w:p>
        </w:tc>
        <w:tc>
          <w:tcPr>
            <w:tcW w:w="1805" w:type="dxa"/>
            <w:vMerge w:val="restart"/>
          </w:tcPr>
          <w:p w14:paraId="381D4639" w14:textId="77777777" w:rsidR="000D0A67" w:rsidRDefault="000D0A67" w:rsidP="00401A5A">
            <w:pPr>
              <w:pStyle w:val="Text"/>
              <w:jc w:val="center"/>
            </w:pPr>
            <w:r>
              <w:t>3rd</w:t>
            </w:r>
          </w:p>
          <w:p w14:paraId="6CB15996" w14:textId="6D037145" w:rsidR="000D0A67" w:rsidRPr="002E4C48" w:rsidRDefault="000D0A67" w:rsidP="009B2328">
            <w:pPr>
              <w:pStyle w:val="Text"/>
              <w:jc w:val="center"/>
            </w:pPr>
            <w:r w:rsidRPr="00B15CAE">
              <w:t>Use the Poisson distribution to model real-world situations</w:t>
            </w:r>
          </w:p>
        </w:tc>
      </w:tr>
      <w:tr w:rsidR="000D0A67" w:rsidRPr="009A3FE3" w14:paraId="08CF46AA" w14:textId="77777777" w:rsidTr="002E6296">
        <w:trPr>
          <w:trHeight w:val="346"/>
          <w:jc w:val="center"/>
        </w:trPr>
        <w:tc>
          <w:tcPr>
            <w:tcW w:w="808" w:type="dxa"/>
            <w:vMerge/>
            <w:shd w:val="clear" w:color="auto" w:fill="auto"/>
          </w:tcPr>
          <w:p w14:paraId="635AC80A" w14:textId="561BD0BF" w:rsidR="000D0A67" w:rsidRPr="007C4A32" w:rsidRDefault="000D0A67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08" w:type="dxa"/>
            <w:tcBorders>
              <w:top w:val="single" w:sz="4" w:space="0" w:color="auto"/>
            </w:tcBorders>
            <w:shd w:val="clear" w:color="auto" w:fill="auto"/>
          </w:tcPr>
          <w:p w14:paraId="2CB911F5" w14:textId="3AFD9517" w:rsidR="000D0A67" w:rsidRDefault="000D0A67" w:rsidP="00401A5A">
            <w:pPr>
              <w:pStyle w:val="Exercisequestion"/>
            </w:pPr>
            <w:r>
              <w:t xml:space="preserve">1 </w:t>
            </w:r>
            <w:r>
              <w:rPr>
                <w:rFonts w:ascii="Calibri" w:hAnsi="Calibri"/>
              </w:rPr>
              <w:t>−</w:t>
            </w:r>
            <w:r>
              <w:t xml:space="preserve"> P(</w:t>
            </w:r>
            <w:r w:rsidRPr="00B54B79">
              <w:rPr>
                <w:i/>
              </w:rPr>
              <w:t>X</w:t>
            </w:r>
            <w:r>
              <w:t xml:space="preserve"> </w:t>
            </w:r>
            <w:r w:rsidRPr="0030759D">
              <w:rPr>
                <w:rFonts w:ascii="Cambria Math" w:hAnsi="Cambria Math" w:cs="Cambria Math"/>
              </w:rPr>
              <w:t>⩽</w:t>
            </w:r>
            <w:r>
              <w:t xml:space="preserve"> 3) = 1 </w:t>
            </w:r>
            <w:r>
              <w:rPr>
                <w:rFonts w:ascii="Calibri" w:hAnsi="Calibri"/>
              </w:rPr>
              <w:t>–</w:t>
            </w:r>
            <w:r>
              <w:t xml:space="preserve"> 0.1512</w:t>
            </w:r>
          </w:p>
        </w:tc>
        <w:tc>
          <w:tcPr>
            <w:tcW w:w="948" w:type="dxa"/>
            <w:shd w:val="clear" w:color="auto" w:fill="auto"/>
          </w:tcPr>
          <w:p w14:paraId="52F2B42D" w14:textId="77777777" w:rsidR="000D0A67" w:rsidRDefault="000D0A67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03" w:type="dxa"/>
            <w:shd w:val="clear" w:color="auto" w:fill="auto"/>
          </w:tcPr>
          <w:p w14:paraId="43F709D3" w14:textId="77777777" w:rsidR="000D0A67" w:rsidRDefault="000D0A67" w:rsidP="00401A5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05" w:type="dxa"/>
            <w:vMerge/>
          </w:tcPr>
          <w:p w14:paraId="7740B792" w14:textId="77777777" w:rsidR="000D0A67" w:rsidRDefault="000D0A67" w:rsidP="00401A5A">
            <w:pPr>
              <w:pStyle w:val="Text"/>
              <w:jc w:val="center"/>
            </w:pPr>
          </w:p>
        </w:tc>
      </w:tr>
      <w:tr w:rsidR="000D0A67" w:rsidRPr="009A3FE3" w14:paraId="284980BA" w14:textId="77777777" w:rsidTr="002E6296">
        <w:trPr>
          <w:trHeight w:val="346"/>
          <w:jc w:val="center"/>
        </w:trPr>
        <w:tc>
          <w:tcPr>
            <w:tcW w:w="808" w:type="dxa"/>
            <w:vMerge/>
            <w:shd w:val="clear" w:color="auto" w:fill="auto"/>
          </w:tcPr>
          <w:p w14:paraId="12D6AD85" w14:textId="77777777" w:rsidR="000D0A67" w:rsidRPr="007C4A32" w:rsidRDefault="000D0A67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08" w:type="dxa"/>
            <w:tcBorders>
              <w:top w:val="single" w:sz="4" w:space="0" w:color="auto"/>
            </w:tcBorders>
            <w:shd w:val="clear" w:color="auto" w:fill="auto"/>
          </w:tcPr>
          <w:p w14:paraId="50CB7EEA" w14:textId="56700435" w:rsidR="000D0A67" w:rsidRDefault="000D0A67" w:rsidP="00401A5A">
            <w:pPr>
              <w:pStyle w:val="Exercisequestion"/>
            </w:pPr>
            <w:r>
              <w:t>= 0.8488</w:t>
            </w:r>
          </w:p>
        </w:tc>
        <w:tc>
          <w:tcPr>
            <w:tcW w:w="948" w:type="dxa"/>
            <w:shd w:val="clear" w:color="auto" w:fill="auto"/>
          </w:tcPr>
          <w:p w14:paraId="29D0A84F" w14:textId="77777777" w:rsidR="000D0A67" w:rsidRDefault="000D0A67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03" w:type="dxa"/>
            <w:shd w:val="clear" w:color="auto" w:fill="auto"/>
          </w:tcPr>
          <w:p w14:paraId="44D5953F" w14:textId="77777777" w:rsidR="000D0A67" w:rsidRDefault="000D0A67" w:rsidP="00401A5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05" w:type="dxa"/>
            <w:vMerge/>
          </w:tcPr>
          <w:p w14:paraId="50CB74B7" w14:textId="77777777" w:rsidR="000D0A67" w:rsidRDefault="000D0A67" w:rsidP="00401A5A">
            <w:pPr>
              <w:pStyle w:val="Text"/>
              <w:jc w:val="center"/>
            </w:pPr>
          </w:p>
        </w:tc>
      </w:tr>
      <w:tr w:rsidR="000D0A67" w:rsidRPr="009A3FE3" w14:paraId="17377884" w14:textId="77777777" w:rsidTr="002E6296">
        <w:trPr>
          <w:trHeight w:val="346"/>
          <w:jc w:val="center"/>
        </w:trPr>
        <w:tc>
          <w:tcPr>
            <w:tcW w:w="808" w:type="dxa"/>
            <w:vMerge/>
            <w:shd w:val="clear" w:color="auto" w:fill="auto"/>
          </w:tcPr>
          <w:p w14:paraId="26DC16CB" w14:textId="77777777" w:rsidR="000D0A67" w:rsidRPr="007C4A32" w:rsidRDefault="000D0A67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08" w:type="dxa"/>
            <w:tcBorders>
              <w:top w:val="single" w:sz="4" w:space="0" w:color="auto"/>
            </w:tcBorders>
            <w:shd w:val="clear" w:color="auto" w:fill="auto"/>
          </w:tcPr>
          <w:p w14:paraId="64633E90" w14:textId="77777777" w:rsidR="000D0A67" w:rsidRDefault="000D0A67" w:rsidP="00401A5A">
            <w:pPr>
              <w:pStyle w:val="Exercisequestion"/>
            </w:pPr>
          </w:p>
        </w:tc>
        <w:tc>
          <w:tcPr>
            <w:tcW w:w="948" w:type="dxa"/>
            <w:shd w:val="clear" w:color="auto" w:fill="auto"/>
          </w:tcPr>
          <w:p w14:paraId="4E640BD4" w14:textId="77777777" w:rsidR="000D0A67" w:rsidRDefault="000D0A67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903" w:type="dxa"/>
            <w:shd w:val="clear" w:color="auto" w:fill="auto"/>
          </w:tcPr>
          <w:p w14:paraId="6F26A4F8" w14:textId="77777777" w:rsidR="000D0A67" w:rsidRDefault="000D0A67" w:rsidP="00401A5A">
            <w:pPr>
              <w:pStyle w:val="Text"/>
              <w:jc w:val="center"/>
            </w:pPr>
          </w:p>
        </w:tc>
        <w:tc>
          <w:tcPr>
            <w:tcW w:w="1805" w:type="dxa"/>
          </w:tcPr>
          <w:p w14:paraId="3893BFF2" w14:textId="77777777" w:rsidR="000D0A67" w:rsidRDefault="000D0A67" w:rsidP="00401A5A">
            <w:pPr>
              <w:pStyle w:val="Text"/>
              <w:jc w:val="center"/>
            </w:pPr>
          </w:p>
        </w:tc>
      </w:tr>
      <w:tr w:rsidR="0027639D" w:rsidRPr="009A3FE3" w14:paraId="7D34A16F" w14:textId="77777777" w:rsidTr="002E6296">
        <w:trPr>
          <w:jc w:val="center"/>
        </w:trPr>
        <w:tc>
          <w:tcPr>
            <w:tcW w:w="10172" w:type="dxa"/>
            <w:gridSpan w:val="5"/>
            <w:shd w:val="clear" w:color="auto" w:fill="auto"/>
          </w:tcPr>
          <w:p w14:paraId="46170C03" w14:textId="77777777" w:rsidR="0027639D" w:rsidRDefault="0027639D" w:rsidP="00401A5A">
            <w:pPr>
              <w:pStyle w:val="Text"/>
              <w:jc w:val="right"/>
            </w:pPr>
            <w:r>
              <w:rPr>
                <w:b/>
              </w:rPr>
              <w:t>(</w:t>
            </w:r>
            <w:r w:rsidR="000223CD">
              <w:rPr>
                <w:b/>
              </w:rPr>
              <w:t>8</w:t>
            </w:r>
            <w:r>
              <w:rPr>
                <w:b/>
              </w:rPr>
              <w:t xml:space="preserve"> marks)</w:t>
            </w:r>
          </w:p>
        </w:tc>
      </w:tr>
      <w:tr w:rsidR="0027639D" w:rsidRPr="00316EDD" w14:paraId="20F588D4" w14:textId="77777777" w:rsidTr="002E6296">
        <w:trPr>
          <w:trHeight w:val="902"/>
          <w:jc w:val="center"/>
        </w:trPr>
        <w:tc>
          <w:tcPr>
            <w:tcW w:w="10172" w:type="dxa"/>
            <w:gridSpan w:val="5"/>
            <w:shd w:val="clear" w:color="auto" w:fill="auto"/>
          </w:tcPr>
          <w:p w14:paraId="16F492E2" w14:textId="77777777" w:rsidR="0027639D" w:rsidRDefault="0027639D" w:rsidP="00401A5A">
            <w:pPr>
              <w:pStyle w:val="Text"/>
              <w:jc w:val="center"/>
              <w:rPr>
                <w:b/>
              </w:rPr>
            </w:pPr>
            <w:r w:rsidRPr="00F50A2F">
              <w:rPr>
                <w:b/>
              </w:rPr>
              <w:t>Notes</w:t>
            </w:r>
          </w:p>
          <w:p w14:paraId="2903016E" w14:textId="7D68ADB1" w:rsidR="00BF2F3B" w:rsidRPr="00F5797D" w:rsidRDefault="00A10618" w:rsidP="00401A5A">
            <w:pPr>
              <w:pStyle w:val="Text"/>
              <w:rPr>
                <w:b/>
              </w:rPr>
            </w:pPr>
            <w:r>
              <w:rPr>
                <w:b/>
              </w:rPr>
              <w:t>1a</w:t>
            </w:r>
            <w:r w:rsidR="00F5797D">
              <w:rPr>
                <w:b/>
              </w:rPr>
              <w:tab/>
            </w:r>
            <w:r w:rsidR="00F5797D">
              <w:rPr>
                <w:b/>
              </w:rPr>
              <w:tab/>
            </w:r>
            <w:r>
              <w:t>Accept ‘colonies appear independently of one another’</w:t>
            </w:r>
          </w:p>
          <w:p w14:paraId="67221110" w14:textId="410AA7E0" w:rsidR="00401A5A" w:rsidRPr="00A10618" w:rsidRDefault="00401A5A" w:rsidP="00401A5A">
            <w:pPr>
              <w:pStyle w:val="Text"/>
            </w:pPr>
          </w:p>
        </w:tc>
      </w:tr>
    </w:tbl>
    <w:p w14:paraId="140586C8" w14:textId="77777777" w:rsidR="00F8459D" w:rsidRDefault="00F8459D" w:rsidP="00401A5A">
      <w:pPr>
        <w:spacing w:before="120" w:after="120"/>
      </w:pPr>
      <w:r>
        <w:br w:type="page"/>
      </w:r>
    </w:p>
    <w:tbl>
      <w:tblPr>
        <w:tblW w:w="101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04"/>
        <w:gridCol w:w="5712"/>
        <w:gridCol w:w="947"/>
        <w:gridCol w:w="903"/>
        <w:gridCol w:w="1806"/>
      </w:tblGrid>
      <w:tr w:rsidR="00EB284C" w:rsidRPr="009A3FE3" w14:paraId="17685D8D" w14:textId="77777777" w:rsidTr="00296F45">
        <w:trPr>
          <w:jc w:val="center"/>
        </w:trPr>
        <w:tc>
          <w:tcPr>
            <w:tcW w:w="804" w:type="dxa"/>
            <w:shd w:val="clear" w:color="auto" w:fill="auto"/>
            <w:vAlign w:val="center"/>
          </w:tcPr>
          <w:p w14:paraId="33107482" w14:textId="77777777" w:rsidR="00EB284C" w:rsidRPr="00DD0D9F" w:rsidRDefault="00EB284C" w:rsidP="00401A5A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lastRenderedPageBreak/>
              <w:t>Q</w:t>
            </w:r>
          </w:p>
        </w:tc>
        <w:tc>
          <w:tcPr>
            <w:tcW w:w="5712" w:type="dxa"/>
            <w:shd w:val="clear" w:color="auto" w:fill="auto"/>
            <w:vAlign w:val="center"/>
          </w:tcPr>
          <w:p w14:paraId="19526E81" w14:textId="77777777" w:rsidR="00EB284C" w:rsidRPr="00DD0D9F" w:rsidRDefault="00EB284C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947" w:type="dxa"/>
            <w:shd w:val="clear" w:color="auto" w:fill="auto"/>
            <w:vAlign w:val="center"/>
          </w:tcPr>
          <w:p w14:paraId="0A660516" w14:textId="77777777" w:rsidR="00EB284C" w:rsidRPr="00DD0D9F" w:rsidRDefault="00EB284C" w:rsidP="00401A5A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03" w:type="dxa"/>
            <w:shd w:val="clear" w:color="auto" w:fill="auto"/>
            <w:vAlign w:val="center"/>
          </w:tcPr>
          <w:p w14:paraId="06DDD5A4" w14:textId="77777777" w:rsidR="00EB284C" w:rsidRPr="00DD0D9F" w:rsidRDefault="00EB284C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06" w:type="dxa"/>
            <w:vAlign w:val="center"/>
          </w:tcPr>
          <w:p w14:paraId="0759B459" w14:textId="6B5FCEB3" w:rsidR="00EB284C" w:rsidRDefault="00EB284C" w:rsidP="00401A5A">
            <w:pPr>
              <w:pStyle w:val="Text"/>
              <w:jc w:val="center"/>
              <w:rPr>
                <w:b/>
              </w:rPr>
            </w:pPr>
            <w:r w:rsidRPr="00F50A2F">
              <w:rPr>
                <w:b/>
              </w:rPr>
              <w:t>Pearson</w:t>
            </w:r>
            <w:r w:rsidR="009254E6">
              <w:rPr>
                <w:b/>
              </w:rPr>
              <w:t xml:space="preserve"> Progression Step and Progress D</w:t>
            </w:r>
            <w:r w:rsidRPr="00F50A2F">
              <w:rPr>
                <w:b/>
              </w:rPr>
              <w:t>escriptor</w:t>
            </w:r>
          </w:p>
        </w:tc>
      </w:tr>
      <w:tr w:rsidR="00271C5D" w:rsidRPr="009A3FE3" w14:paraId="6D9A7C12" w14:textId="77777777" w:rsidTr="00296F45">
        <w:trPr>
          <w:jc w:val="center"/>
        </w:trPr>
        <w:tc>
          <w:tcPr>
            <w:tcW w:w="804" w:type="dxa"/>
            <w:vMerge w:val="restart"/>
            <w:shd w:val="clear" w:color="auto" w:fill="auto"/>
          </w:tcPr>
          <w:p w14:paraId="19D9ABF0" w14:textId="77777777" w:rsidR="00271C5D" w:rsidRPr="007C4A32" w:rsidRDefault="00271C5D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a</w:t>
            </w:r>
          </w:p>
        </w:tc>
        <w:tc>
          <w:tcPr>
            <w:tcW w:w="5712" w:type="dxa"/>
            <w:shd w:val="clear" w:color="auto" w:fill="auto"/>
          </w:tcPr>
          <w:p w14:paraId="4EA5D520" w14:textId="77777777" w:rsidR="00271C5D" w:rsidRDefault="00271C5D" w:rsidP="00EA46AF">
            <w:pPr>
              <w:pStyle w:val="Text"/>
            </w:pPr>
            <w:r>
              <w:t>1.04</w:t>
            </w:r>
          </w:p>
        </w:tc>
        <w:tc>
          <w:tcPr>
            <w:tcW w:w="947" w:type="dxa"/>
            <w:shd w:val="clear" w:color="auto" w:fill="auto"/>
          </w:tcPr>
          <w:p w14:paraId="4AEE1CA4" w14:textId="77777777" w:rsidR="00271C5D" w:rsidRPr="002919ED" w:rsidRDefault="00271C5D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03" w:type="dxa"/>
            <w:shd w:val="clear" w:color="auto" w:fill="auto"/>
          </w:tcPr>
          <w:p w14:paraId="2BCDAEA0" w14:textId="77777777" w:rsidR="00271C5D" w:rsidRPr="00747C3F" w:rsidRDefault="00271C5D" w:rsidP="00401A5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06" w:type="dxa"/>
          </w:tcPr>
          <w:p w14:paraId="593811FE" w14:textId="77777777" w:rsidR="00271C5D" w:rsidRDefault="00271C5D" w:rsidP="00401A5A">
            <w:pPr>
              <w:pStyle w:val="Text"/>
              <w:jc w:val="center"/>
            </w:pPr>
            <w:r>
              <w:t>2nd</w:t>
            </w:r>
          </w:p>
          <w:p w14:paraId="7A320FF1" w14:textId="3D9005B7" w:rsidR="00271C5D" w:rsidRDefault="00271C5D" w:rsidP="00401A5A">
            <w:pPr>
              <w:pStyle w:val="Text"/>
              <w:jc w:val="center"/>
            </w:pPr>
            <w:r w:rsidRPr="00B15CAE">
              <w:t>Understand the basics of the Poisson distribution</w:t>
            </w:r>
          </w:p>
        </w:tc>
      </w:tr>
      <w:tr w:rsidR="00271C5D" w:rsidRPr="009A3FE3" w14:paraId="1277CA9D" w14:textId="77777777" w:rsidTr="00296F45">
        <w:trPr>
          <w:jc w:val="center"/>
        </w:trPr>
        <w:tc>
          <w:tcPr>
            <w:tcW w:w="804" w:type="dxa"/>
            <w:vMerge/>
            <w:shd w:val="clear" w:color="auto" w:fill="auto"/>
          </w:tcPr>
          <w:p w14:paraId="5A96B18D" w14:textId="5717262C" w:rsidR="00271C5D" w:rsidRDefault="00271C5D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2" w:type="dxa"/>
            <w:shd w:val="clear" w:color="auto" w:fill="auto"/>
          </w:tcPr>
          <w:p w14:paraId="62266788" w14:textId="77777777" w:rsidR="00271C5D" w:rsidRDefault="00271C5D" w:rsidP="00401A5A">
            <w:pPr>
              <w:pStyle w:val="Exercisequestion"/>
            </w:pPr>
          </w:p>
        </w:tc>
        <w:tc>
          <w:tcPr>
            <w:tcW w:w="947" w:type="dxa"/>
            <w:shd w:val="clear" w:color="auto" w:fill="auto"/>
          </w:tcPr>
          <w:p w14:paraId="765EA92A" w14:textId="62FA82F7" w:rsidR="00271C5D" w:rsidRPr="002919ED" w:rsidRDefault="00271C5D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03" w:type="dxa"/>
            <w:shd w:val="clear" w:color="auto" w:fill="auto"/>
          </w:tcPr>
          <w:p w14:paraId="288CAB84" w14:textId="77777777" w:rsidR="00271C5D" w:rsidRPr="00747C3F" w:rsidRDefault="00271C5D" w:rsidP="00401A5A">
            <w:pPr>
              <w:pStyle w:val="Text"/>
              <w:jc w:val="center"/>
            </w:pPr>
          </w:p>
        </w:tc>
        <w:tc>
          <w:tcPr>
            <w:tcW w:w="1806" w:type="dxa"/>
          </w:tcPr>
          <w:p w14:paraId="379CB926" w14:textId="77777777" w:rsidR="00271C5D" w:rsidRDefault="00271C5D" w:rsidP="00401A5A">
            <w:pPr>
              <w:pStyle w:val="Text"/>
              <w:jc w:val="center"/>
            </w:pPr>
          </w:p>
        </w:tc>
      </w:tr>
      <w:tr w:rsidR="00BB69A0" w:rsidRPr="009A3FE3" w14:paraId="026D76D0" w14:textId="77777777" w:rsidTr="00296F45">
        <w:trPr>
          <w:trHeight w:val="580"/>
          <w:jc w:val="center"/>
        </w:trPr>
        <w:tc>
          <w:tcPr>
            <w:tcW w:w="804" w:type="dxa"/>
            <w:vMerge w:val="restart"/>
            <w:shd w:val="clear" w:color="auto" w:fill="auto"/>
          </w:tcPr>
          <w:p w14:paraId="18A49A6A" w14:textId="77777777" w:rsidR="00BB69A0" w:rsidRDefault="00BB69A0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b</w:t>
            </w:r>
          </w:p>
        </w:tc>
        <w:tc>
          <w:tcPr>
            <w:tcW w:w="5712" w:type="dxa"/>
            <w:shd w:val="clear" w:color="auto" w:fill="auto"/>
          </w:tcPr>
          <w:p w14:paraId="7DC4A2E1" w14:textId="4AD61DA8" w:rsidR="00BB69A0" w:rsidRPr="005067AC" w:rsidRDefault="00BB69A0" w:rsidP="00EA46AF">
            <w:pPr>
              <w:pStyle w:val="Text"/>
            </w:pPr>
            <w:r w:rsidRPr="00B54B79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>
              <w:t>~ Po(1.04)</w:t>
            </w:r>
          </w:p>
        </w:tc>
        <w:tc>
          <w:tcPr>
            <w:tcW w:w="947" w:type="dxa"/>
            <w:shd w:val="clear" w:color="auto" w:fill="auto"/>
          </w:tcPr>
          <w:p w14:paraId="7BA991CA" w14:textId="77777777" w:rsidR="00BB69A0" w:rsidRPr="002919ED" w:rsidRDefault="00BB69A0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03" w:type="dxa"/>
            <w:shd w:val="clear" w:color="auto" w:fill="auto"/>
          </w:tcPr>
          <w:p w14:paraId="334ADC8F" w14:textId="77777777" w:rsidR="00BB69A0" w:rsidRPr="00747C3F" w:rsidRDefault="00BB69A0" w:rsidP="00401A5A">
            <w:pPr>
              <w:pStyle w:val="Text"/>
              <w:jc w:val="center"/>
            </w:pPr>
            <w:r>
              <w:t>3.3</w:t>
            </w:r>
          </w:p>
        </w:tc>
        <w:tc>
          <w:tcPr>
            <w:tcW w:w="1806" w:type="dxa"/>
            <w:vMerge w:val="restart"/>
          </w:tcPr>
          <w:p w14:paraId="2127CE13" w14:textId="77777777" w:rsidR="00BB69A0" w:rsidRDefault="00BB69A0" w:rsidP="00B15CAE">
            <w:pPr>
              <w:pStyle w:val="Text"/>
              <w:jc w:val="center"/>
            </w:pPr>
            <w:r w:rsidRPr="00B15CAE">
              <w:t>3rd</w:t>
            </w:r>
          </w:p>
          <w:p w14:paraId="37D506AA" w14:textId="0F196EAB" w:rsidR="00BB69A0" w:rsidRDefault="00BB69A0" w:rsidP="00B15CAE">
            <w:pPr>
              <w:pStyle w:val="Text"/>
              <w:jc w:val="center"/>
            </w:pPr>
            <w:r w:rsidRPr="00B15CAE">
              <w:t>Use the Poisson distribution to model real-world situations</w:t>
            </w:r>
          </w:p>
        </w:tc>
      </w:tr>
      <w:tr w:rsidR="00BB69A0" w:rsidRPr="009A3FE3" w14:paraId="7DB71996" w14:textId="77777777" w:rsidTr="00296F45">
        <w:trPr>
          <w:trHeight w:val="3363"/>
          <w:jc w:val="center"/>
        </w:trPr>
        <w:tc>
          <w:tcPr>
            <w:tcW w:w="804" w:type="dxa"/>
            <w:vMerge/>
            <w:shd w:val="clear" w:color="auto" w:fill="auto"/>
          </w:tcPr>
          <w:p w14:paraId="3C73AEE1" w14:textId="77777777" w:rsidR="00BB69A0" w:rsidRDefault="00BB69A0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2" w:type="dxa"/>
            <w:shd w:val="clear" w:color="auto" w:fill="auto"/>
          </w:tcPr>
          <w:p w14:paraId="64B6F649" w14:textId="77777777" w:rsidR="00BB69A0" w:rsidRPr="009A3FE3" w:rsidRDefault="00BB69A0" w:rsidP="00401A5A">
            <w:pPr>
              <w:spacing w:after="0"/>
              <w:rPr>
                <w:rFonts w:ascii="Times New Roman" w:hAnsi="Times New Roman" w:cs="Times New Roman"/>
                <w:sz w:val="12"/>
              </w:rPr>
            </w:pP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83"/>
              <w:gridCol w:w="1276"/>
              <w:gridCol w:w="2410"/>
            </w:tblGrid>
            <w:tr w:rsidR="00BB69A0" w:rsidRPr="009A3FE3" w14:paraId="5B261831" w14:textId="77777777" w:rsidTr="0030759D">
              <w:tc>
                <w:tcPr>
                  <w:tcW w:w="883" w:type="dxa"/>
                </w:tcPr>
                <w:p w14:paraId="11BE4565" w14:textId="77777777" w:rsidR="00BB69A0" w:rsidRPr="00B54B79" w:rsidRDefault="00BB69A0" w:rsidP="00401A5A">
                  <w:pPr>
                    <w:pStyle w:val="Exercisequestion"/>
                    <w:tabs>
                      <w:tab w:val="clear" w:pos="284"/>
                      <w:tab w:val="left" w:pos="0"/>
                    </w:tabs>
                    <w:ind w:left="0" w:firstLine="0"/>
                    <w:jc w:val="center"/>
                    <w:rPr>
                      <w:b/>
                      <w:i/>
                    </w:rPr>
                  </w:pPr>
                  <w:r w:rsidRPr="00B54B79">
                    <w:rPr>
                      <w:b/>
                      <w:i/>
                    </w:rPr>
                    <w:t>x</w:t>
                  </w:r>
                </w:p>
              </w:tc>
              <w:tc>
                <w:tcPr>
                  <w:tcW w:w="1276" w:type="dxa"/>
                </w:tcPr>
                <w:p w14:paraId="4B78FEC5" w14:textId="77777777" w:rsidR="00BB69A0" w:rsidRPr="00B54B79" w:rsidRDefault="00BB69A0" w:rsidP="00401A5A">
                  <w:pPr>
                    <w:pStyle w:val="Exercisequestion"/>
                    <w:tabs>
                      <w:tab w:val="clear" w:pos="284"/>
                      <w:tab w:val="left" w:pos="0"/>
                    </w:tabs>
                    <w:ind w:left="0" w:firstLine="0"/>
                    <w:jc w:val="center"/>
                    <w:rPr>
                      <w:b/>
                    </w:rPr>
                  </w:pPr>
                  <w:r w:rsidRPr="00B54B79">
                    <w:rPr>
                      <w:b/>
                    </w:rPr>
                    <w:t>P(</w:t>
                  </w:r>
                  <w:r w:rsidRPr="00B54B79">
                    <w:rPr>
                      <w:b/>
                      <w:i/>
                    </w:rPr>
                    <w:t>X</w:t>
                  </w:r>
                  <w:r w:rsidRPr="00B54B79">
                    <w:rPr>
                      <w:b/>
                    </w:rPr>
                    <w:t xml:space="preserve"> = </w:t>
                  </w:r>
                  <w:r w:rsidRPr="00B54B79">
                    <w:rPr>
                      <w:b/>
                      <w:i/>
                    </w:rPr>
                    <w:t>x</w:t>
                  </w:r>
                  <w:r w:rsidRPr="00B54B79">
                    <w:rPr>
                      <w:b/>
                    </w:rPr>
                    <w:t>)</w:t>
                  </w:r>
                </w:p>
              </w:tc>
              <w:tc>
                <w:tcPr>
                  <w:tcW w:w="2410" w:type="dxa"/>
                </w:tcPr>
                <w:p w14:paraId="7BD2A58D" w14:textId="77777777" w:rsidR="00BB69A0" w:rsidRPr="00B54B79" w:rsidRDefault="00BB69A0" w:rsidP="00401A5A">
                  <w:pPr>
                    <w:pStyle w:val="Exercisequestion"/>
                    <w:tabs>
                      <w:tab w:val="clear" w:pos="284"/>
                      <w:tab w:val="left" w:pos="0"/>
                    </w:tabs>
                    <w:ind w:left="0" w:firstLine="0"/>
                    <w:jc w:val="center"/>
                    <w:rPr>
                      <w:b/>
                    </w:rPr>
                  </w:pPr>
                  <w:r w:rsidRPr="00B54B79">
                    <w:rPr>
                      <w:b/>
                    </w:rPr>
                    <w:t>Expected frequency</w:t>
                  </w:r>
                </w:p>
              </w:tc>
            </w:tr>
            <w:tr w:rsidR="00BB69A0" w:rsidRPr="009A3FE3" w14:paraId="1653FC1A" w14:textId="77777777" w:rsidTr="0030759D">
              <w:tc>
                <w:tcPr>
                  <w:tcW w:w="883" w:type="dxa"/>
                </w:tcPr>
                <w:p w14:paraId="5F7B074F" w14:textId="77777777" w:rsidR="00BB69A0" w:rsidRDefault="00BB69A0" w:rsidP="00401A5A">
                  <w:pPr>
                    <w:pStyle w:val="Exercisequestion"/>
                    <w:tabs>
                      <w:tab w:val="clear" w:pos="284"/>
                      <w:tab w:val="left" w:pos="0"/>
                    </w:tabs>
                    <w:ind w:left="0" w:firstLine="0"/>
                    <w:jc w:val="center"/>
                  </w:pPr>
                  <w:r>
                    <w:t>0</w:t>
                  </w:r>
                </w:p>
              </w:tc>
              <w:tc>
                <w:tcPr>
                  <w:tcW w:w="1276" w:type="dxa"/>
                </w:tcPr>
                <w:p w14:paraId="0DD4570A" w14:textId="77777777" w:rsidR="00BB69A0" w:rsidRDefault="00BB69A0" w:rsidP="00401A5A">
                  <w:pPr>
                    <w:pStyle w:val="Exercisequestion"/>
                    <w:tabs>
                      <w:tab w:val="clear" w:pos="284"/>
                      <w:tab w:val="left" w:pos="0"/>
                    </w:tabs>
                    <w:ind w:left="0" w:firstLine="0"/>
                    <w:jc w:val="center"/>
                  </w:pPr>
                  <w:r>
                    <w:t>0.3535</w:t>
                  </w:r>
                </w:p>
              </w:tc>
              <w:tc>
                <w:tcPr>
                  <w:tcW w:w="2410" w:type="dxa"/>
                </w:tcPr>
                <w:p w14:paraId="261BDF58" w14:textId="77777777" w:rsidR="00BB69A0" w:rsidRDefault="00BB69A0" w:rsidP="00401A5A">
                  <w:pPr>
                    <w:pStyle w:val="Exercisequestion"/>
                    <w:tabs>
                      <w:tab w:val="clear" w:pos="284"/>
                      <w:tab w:val="left" w:pos="0"/>
                    </w:tabs>
                    <w:ind w:left="0" w:firstLine="0"/>
                    <w:jc w:val="center"/>
                  </w:pPr>
                  <w:r>
                    <w:t>53.03</w:t>
                  </w:r>
                </w:p>
              </w:tc>
            </w:tr>
            <w:tr w:rsidR="00BB69A0" w:rsidRPr="009A3FE3" w14:paraId="4F5E717B" w14:textId="77777777" w:rsidTr="0030759D">
              <w:tc>
                <w:tcPr>
                  <w:tcW w:w="883" w:type="dxa"/>
                </w:tcPr>
                <w:p w14:paraId="2EFB2FB6" w14:textId="77777777" w:rsidR="00BB69A0" w:rsidRDefault="00BB69A0" w:rsidP="00401A5A">
                  <w:pPr>
                    <w:pStyle w:val="Exercisequestion"/>
                    <w:tabs>
                      <w:tab w:val="clear" w:pos="284"/>
                      <w:tab w:val="left" w:pos="0"/>
                    </w:tabs>
                    <w:ind w:left="0" w:firstLine="0"/>
                    <w:jc w:val="center"/>
                  </w:pPr>
                  <w:r>
                    <w:t>1</w:t>
                  </w:r>
                </w:p>
              </w:tc>
              <w:tc>
                <w:tcPr>
                  <w:tcW w:w="1276" w:type="dxa"/>
                </w:tcPr>
                <w:p w14:paraId="756230C8" w14:textId="77777777" w:rsidR="00BB69A0" w:rsidRDefault="00BB69A0" w:rsidP="00401A5A">
                  <w:pPr>
                    <w:pStyle w:val="Exercisequestion"/>
                    <w:tabs>
                      <w:tab w:val="clear" w:pos="284"/>
                      <w:tab w:val="left" w:pos="0"/>
                    </w:tabs>
                    <w:ind w:left="0" w:firstLine="0"/>
                    <w:jc w:val="center"/>
                  </w:pPr>
                  <w:r>
                    <w:t>0.3676</w:t>
                  </w:r>
                </w:p>
              </w:tc>
              <w:tc>
                <w:tcPr>
                  <w:tcW w:w="2410" w:type="dxa"/>
                </w:tcPr>
                <w:p w14:paraId="52F6566D" w14:textId="77777777" w:rsidR="00BB69A0" w:rsidRDefault="00BB69A0" w:rsidP="00401A5A">
                  <w:pPr>
                    <w:pStyle w:val="Exercisequestion"/>
                    <w:tabs>
                      <w:tab w:val="clear" w:pos="284"/>
                      <w:tab w:val="left" w:pos="0"/>
                    </w:tabs>
                    <w:ind w:left="0" w:firstLine="0"/>
                    <w:jc w:val="center"/>
                  </w:pPr>
                  <w:r>
                    <w:t>55.14</w:t>
                  </w:r>
                </w:p>
              </w:tc>
            </w:tr>
            <w:tr w:rsidR="00BB69A0" w:rsidRPr="009A3FE3" w14:paraId="36640502" w14:textId="77777777" w:rsidTr="0030759D">
              <w:tc>
                <w:tcPr>
                  <w:tcW w:w="883" w:type="dxa"/>
                </w:tcPr>
                <w:p w14:paraId="75346C5F" w14:textId="77777777" w:rsidR="00BB69A0" w:rsidRDefault="00BB69A0" w:rsidP="00401A5A">
                  <w:pPr>
                    <w:pStyle w:val="Exercisequestion"/>
                    <w:tabs>
                      <w:tab w:val="clear" w:pos="284"/>
                      <w:tab w:val="left" w:pos="0"/>
                    </w:tabs>
                    <w:ind w:left="0" w:firstLine="0"/>
                    <w:jc w:val="center"/>
                  </w:pPr>
                  <w:r>
                    <w:t>2</w:t>
                  </w:r>
                </w:p>
              </w:tc>
              <w:tc>
                <w:tcPr>
                  <w:tcW w:w="1276" w:type="dxa"/>
                </w:tcPr>
                <w:p w14:paraId="772E7FE7" w14:textId="77777777" w:rsidR="00BB69A0" w:rsidRDefault="00BB69A0" w:rsidP="00401A5A">
                  <w:pPr>
                    <w:pStyle w:val="Exercisequestion"/>
                    <w:tabs>
                      <w:tab w:val="clear" w:pos="284"/>
                      <w:tab w:val="left" w:pos="0"/>
                    </w:tabs>
                    <w:ind w:left="0" w:firstLine="0"/>
                    <w:jc w:val="center"/>
                  </w:pPr>
                  <w:r>
                    <w:t>0.1911</w:t>
                  </w:r>
                </w:p>
              </w:tc>
              <w:tc>
                <w:tcPr>
                  <w:tcW w:w="2410" w:type="dxa"/>
                </w:tcPr>
                <w:p w14:paraId="4DEDC9D0" w14:textId="77777777" w:rsidR="00BB69A0" w:rsidRDefault="00BB69A0" w:rsidP="00401A5A">
                  <w:pPr>
                    <w:pStyle w:val="Exercisequestion"/>
                    <w:tabs>
                      <w:tab w:val="clear" w:pos="284"/>
                      <w:tab w:val="left" w:pos="0"/>
                    </w:tabs>
                    <w:ind w:left="0" w:firstLine="0"/>
                    <w:jc w:val="center"/>
                  </w:pPr>
                  <w:r>
                    <w:t>28.67</w:t>
                  </w:r>
                </w:p>
              </w:tc>
            </w:tr>
            <w:tr w:rsidR="00BB69A0" w:rsidRPr="009A3FE3" w14:paraId="1353AB39" w14:textId="77777777" w:rsidTr="0030759D">
              <w:tc>
                <w:tcPr>
                  <w:tcW w:w="883" w:type="dxa"/>
                </w:tcPr>
                <w:p w14:paraId="3620EC67" w14:textId="77777777" w:rsidR="00BB69A0" w:rsidRDefault="00BB69A0" w:rsidP="00401A5A">
                  <w:pPr>
                    <w:pStyle w:val="Exercisequestion"/>
                    <w:tabs>
                      <w:tab w:val="clear" w:pos="284"/>
                      <w:tab w:val="left" w:pos="0"/>
                    </w:tabs>
                    <w:ind w:left="0" w:firstLine="0"/>
                    <w:jc w:val="center"/>
                  </w:pPr>
                  <w:r>
                    <w:t>3</w:t>
                  </w:r>
                </w:p>
              </w:tc>
              <w:tc>
                <w:tcPr>
                  <w:tcW w:w="1276" w:type="dxa"/>
                </w:tcPr>
                <w:p w14:paraId="2819FA9E" w14:textId="77777777" w:rsidR="00BB69A0" w:rsidRDefault="00BB69A0" w:rsidP="00401A5A">
                  <w:pPr>
                    <w:pStyle w:val="Exercisequestion"/>
                    <w:tabs>
                      <w:tab w:val="clear" w:pos="284"/>
                      <w:tab w:val="left" w:pos="0"/>
                    </w:tabs>
                    <w:ind w:left="0" w:firstLine="0"/>
                    <w:jc w:val="center"/>
                  </w:pPr>
                  <w:r>
                    <w:t>0.0663</w:t>
                  </w:r>
                </w:p>
              </w:tc>
              <w:tc>
                <w:tcPr>
                  <w:tcW w:w="2410" w:type="dxa"/>
                </w:tcPr>
                <w:p w14:paraId="07B05904" w14:textId="77777777" w:rsidR="00BB69A0" w:rsidRDefault="00BB69A0" w:rsidP="00401A5A">
                  <w:pPr>
                    <w:pStyle w:val="Exercisequestion"/>
                    <w:tabs>
                      <w:tab w:val="clear" w:pos="284"/>
                      <w:tab w:val="left" w:pos="0"/>
                    </w:tabs>
                    <w:ind w:left="0" w:firstLine="0"/>
                    <w:jc w:val="center"/>
                  </w:pPr>
                  <w:r>
                    <w:t>9.95</w:t>
                  </w:r>
                </w:p>
              </w:tc>
            </w:tr>
            <w:tr w:rsidR="00BB69A0" w:rsidRPr="009A3FE3" w14:paraId="486A95C2" w14:textId="77777777" w:rsidTr="0030759D">
              <w:tc>
                <w:tcPr>
                  <w:tcW w:w="883" w:type="dxa"/>
                </w:tcPr>
                <w:p w14:paraId="0BDC691A" w14:textId="77777777" w:rsidR="00BB69A0" w:rsidRDefault="00BB69A0" w:rsidP="00401A5A">
                  <w:pPr>
                    <w:pStyle w:val="Exercisequestion"/>
                    <w:tabs>
                      <w:tab w:val="clear" w:pos="284"/>
                      <w:tab w:val="left" w:pos="0"/>
                    </w:tabs>
                    <w:ind w:left="0" w:firstLine="0"/>
                    <w:jc w:val="center"/>
                  </w:pPr>
                  <w:r>
                    <w:t>4</w:t>
                  </w:r>
                </w:p>
              </w:tc>
              <w:tc>
                <w:tcPr>
                  <w:tcW w:w="1276" w:type="dxa"/>
                </w:tcPr>
                <w:p w14:paraId="21B8B12F" w14:textId="77777777" w:rsidR="00BB69A0" w:rsidRDefault="00BB69A0" w:rsidP="00401A5A">
                  <w:pPr>
                    <w:pStyle w:val="Exercisequestion"/>
                    <w:tabs>
                      <w:tab w:val="clear" w:pos="284"/>
                      <w:tab w:val="left" w:pos="0"/>
                    </w:tabs>
                    <w:ind w:left="0" w:firstLine="0"/>
                    <w:jc w:val="center"/>
                  </w:pPr>
                  <w:r>
                    <w:t>0.0172</w:t>
                  </w:r>
                </w:p>
              </w:tc>
              <w:tc>
                <w:tcPr>
                  <w:tcW w:w="2410" w:type="dxa"/>
                </w:tcPr>
                <w:p w14:paraId="45722E64" w14:textId="77777777" w:rsidR="00BB69A0" w:rsidRDefault="00BB69A0" w:rsidP="00401A5A">
                  <w:pPr>
                    <w:pStyle w:val="Exercisequestion"/>
                    <w:tabs>
                      <w:tab w:val="clear" w:pos="284"/>
                      <w:tab w:val="left" w:pos="0"/>
                    </w:tabs>
                    <w:ind w:left="0" w:firstLine="0"/>
                    <w:jc w:val="center"/>
                  </w:pPr>
                  <w:r>
                    <w:t>2.58</w:t>
                  </w:r>
                </w:p>
              </w:tc>
            </w:tr>
          </w:tbl>
          <w:p w14:paraId="3C000EBD" w14:textId="77777777" w:rsidR="00BB69A0" w:rsidRDefault="00BB69A0" w:rsidP="00401A5A">
            <w:pPr>
              <w:pStyle w:val="Exercisequestion"/>
              <w:spacing w:before="0" w:after="0"/>
              <w:ind w:left="0" w:firstLine="0"/>
            </w:pPr>
          </w:p>
        </w:tc>
        <w:tc>
          <w:tcPr>
            <w:tcW w:w="947" w:type="dxa"/>
            <w:shd w:val="clear" w:color="auto" w:fill="auto"/>
          </w:tcPr>
          <w:p w14:paraId="69424BA3" w14:textId="77777777" w:rsidR="00BB69A0" w:rsidRDefault="00BB69A0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14:paraId="2F5CAA65" w14:textId="77777777" w:rsidR="00BB69A0" w:rsidRDefault="00BB69A0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14:paraId="1101BA0A" w14:textId="77777777" w:rsidR="00BB69A0" w:rsidRDefault="00BB69A0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03" w:type="dxa"/>
            <w:shd w:val="clear" w:color="auto" w:fill="auto"/>
          </w:tcPr>
          <w:p w14:paraId="70D4BC36" w14:textId="672627A1" w:rsidR="00BB69A0" w:rsidRDefault="00BB69A0" w:rsidP="00401A5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06" w:type="dxa"/>
            <w:vMerge/>
          </w:tcPr>
          <w:p w14:paraId="2C456818" w14:textId="77777777" w:rsidR="00BB69A0" w:rsidRDefault="00BB69A0" w:rsidP="00401A5A">
            <w:pPr>
              <w:pStyle w:val="Text"/>
              <w:jc w:val="center"/>
            </w:pPr>
          </w:p>
        </w:tc>
      </w:tr>
      <w:tr w:rsidR="00BB69A0" w:rsidRPr="009A3FE3" w14:paraId="377AAB44" w14:textId="77777777" w:rsidTr="00296F45">
        <w:trPr>
          <w:jc w:val="center"/>
        </w:trPr>
        <w:tc>
          <w:tcPr>
            <w:tcW w:w="804" w:type="dxa"/>
            <w:vMerge/>
            <w:shd w:val="clear" w:color="auto" w:fill="auto"/>
          </w:tcPr>
          <w:p w14:paraId="745D8A86" w14:textId="77777777" w:rsidR="00BB69A0" w:rsidRDefault="00BB69A0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2" w:type="dxa"/>
            <w:shd w:val="clear" w:color="auto" w:fill="auto"/>
          </w:tcPr>
          <w:p w14:paraId="43981A69" w14:textId="77777777" w:rsidR="00BB69A0" w:rsidRDefault="00BB69A0" w:rsidP="00401A5A">
            <w:pPr>
              <w:pStyle w:val="Exercisequestion"/>
            </w:pPr>
          </w:p>
        </w:tc>
        <w:tc>
          <w:tcPr>
            <w:tcW w:w="947" w:type="dxa"/>
            <w:shd w:val="clear" w:color="auto" w:fill="auto"/>
          </w:tcPr>
          <w:p w14:paraId="3D39FEFE" w14:textId="77777777" w:rsidR="00BB69A0" w:rsidRPr="002919ED" w:rsidRDefault="00BB69A0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903" w:type="dxa"/>
            <w:shd w:val="clear" w:color="auto" w:fill="auto"/>
          </w:tcPr>
          <w:p w14:paraId="74F82FBC" w14:textId="77777777" w:rsidR="00BB69A0" w:rsidRPr="00747C3F" w:rsidRDefault="00BB69A0" w:rsidP="00401A5A">
            <w:pPr>
              <w:pStyle w:val="Text"/>
              <w:jc w:val="center"/>
            </w:pPr>
          </w:p>
        </w:tc>
        <w:tc>
          <w:tcPr>
            <w:tcW w:w="1806" w:type="dxa"/>
          </w:tcPr>
          <w:p w14:paraId="704C3ADA" w14:textId="77777777" w:rsidR="00BB69A0" w:rsidRDefault="00BB69A0" w:rsidP="00401A5A">
            <w:pPr>
              <w:pStyle w:val="Text"/>
              <w:jc w:val="center"/>
            </w:pPr>
          </w:p>
        </w:tc>
      </w:tr>
      <w:tr w:rsidR="00271C5D" w:rsidRPr="009A3FE3" w14:paraId="5A29F1D5" w14:textId="77777777" w:rsidTr="00296F45">
        <w:trPr>
          <w:trHeight w:val="559"/>
          <w:jc w:val="center"/>
        </w:trPr>
        <w:tc>
          <w:tcPr>
            <w:tcW w:w="804" w:type="dxa"/>
            <w:vMerge w:val="restart"/>
            <w:shd w:val="clear" w:color="auto" w:fill="auto"/>
          </w:tcPr>
          <w:p w14:paraId="78092318" w14:textId="77777777" w:rsidR="00271C5D" w:rsidRDefault="00271C5D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c</w:t>
            </w:r>
          </w:p>
        </w:tc>
        <w:tc>
          <w:tcPr>
            <w:tcW w:w="5712" w:type="dxa"/>
            <w:shd w:val="clear" w:color="auto" w:fill="auto"/>
          </w:tcPr>
          <w:p w14:paraId="1194564B" w14:textId="3DCB4313" w:rsidR="00271C5D" w:rsidRDefault="00271C5D" w:rsidP="00EA46AF">
            <w:pPr>
              <w:pStyle w:val="Text"/>
            </w:pPr>
            <w:r>
              <w:t>The Poisson model seems a (fairly) good fit</w:t>
            </w:r>
          </w:p>
        </w:tc>
        <w:tc>
          <w:tcPr>
            <w:tcW w:w="947" w:type="dxa"/>
            <w:shd w:val="clear" w:color="auto" w:fill="auto"/>
          </w:tcPr>
          <w:p w14:paraId="02BF376B" w14:textId="77777777" w:rsidR="00271C5D" w:rsidRDefault="00271C5D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03" w:type="dxa"/>
            <w:shd w:val="clear" w:color="auto" w:fill="auto"/>
          </w:tcPr>
          <w:p w14:paraId="7CBDB1E0" w14:textId="77777777" w:rsidR="00271C5D" w:rsidRDefault="00271C5D" w:rsidP="00401A5A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06" w:type="dxa"/>
            <w:vMerge w:val="restart"/>
          </w:tcPr>
          <w:p w14:paraId="4CB3365E" w14:textId="77777777" w:rsidR="00271C5D" w:rsidRDefault="00271C5D" w:rsidP="00B15CAE">
            <w:pPr>
              <w:pStyle w:val="Text"/>
              <w:jc w:val="center"/>
            </w:pPr>
            <w:r w:rsidRPr="00B15CAE">
              <w:t>4th</w:t>
            </w:r>
          </w:p>
          <w:p w14:paraId="6D791BBC" w14:textId="12398C91" w:rsidR="00271C5D" w:rsidRDefault="00271C5D" w:rsidP="00B15CAE">
            <w:pPr>
              <w:pStyle w:val="Text"/>
              <w:jc w:val="center"/>
            </w:pPr>
            <w:r w:rsidRPr="00B15CAE">
              <w:t>Comment on the appropriateness of the Poisson distribution</w:t>
            </w:r>
          </w:p>
        </w:tc>
      </w:tr>
      <w:tr w:rsidR="00271C5D" w:rsidRPr="009A3FE3" w14:paraId="4B1C49A2" w14:textId="77777777" w:rsidTr="00296F45">
        <w:trPr>
          <w:trHeight w:val="978"/>
          <w:jc w:val="center"/>
        </w:trPr>
        <w:tc>
          <w:tcPr>
            <w:tcW w:w="804" w:type="dxa"/>
            <w:vMerge/>
            <w:shd w:val="clear" w:color="auto" w:fill="auto"/>
          </w:tcPr>
          <w:p w14:paraId="162F6002" w14:textId="77777777" w:rsidR="00271C5D" w:rsidRDefault="00271C5D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2" w:type="dxa"/>
            <w:shd w:val="clear" w:color="auto" w:fill="auto"/>
          </w:tcPr>
          <w:p w14:paraId="3282E839" w14:textId="7670D7D6" w:rsidR="00271C5D" w:rsidRDefault="00271C5D" w:rsidP="00BF2F3B">
            <w:pPr>
              <w:pStyle w:val="Exercisequestion"/>
              <w:tabs>
                <w:tab w:val="clear" w:pos="284"/>
                <w:tab w:val="left" w:pos="-91"/>
              </w:tabs>
              <w:ind w:left="0" w:firstLine="0"/>
            </w:pPr>
            <w:r>
              <w:t>because the expected frequencies are similar to the observed frequencies, oe</w:t>
            </w:r>
          </w:p>
        </w:tc>
        <w:tc>
          <w:tcPr>
            <w:tcW w:w="947" w:type="dxa"/>
            <w:shd w:val="clear" w:color="auto" w:fill="auto"/>
          </w:tcPr>
          <w:p w14:paraId="63138EB9" w14:textId="77777777" w:rsidR="00271C5D" w:rsidRDefault="00271C5D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03" w:type="dxa"/>
            <w:shd w:val="clear" w:color="auto" w:fill="auto"/>
          </w:tcPr>
          <w:p w14:paraId="00573C02" w14:textId="77777777" w:rsidR="00271C5D" w:rsidRDefault="00271C5D" w:rsidP="00401A5A">
            <w:pPr>
              <w:pStyle w:val="Text"/>
              <w:jc w:val="center"/>
            </w:pPr>
            <w:r>
              <w:t>2.4</w:t>
            </w:r>
          </w:p>
        </w:tc>
        <w:tc>
          <w:tcPr>
            <w:tcW w:w="1806" w:type="dxa"/>
            <w:vMerge/>
          </w:tcPr>
          <w:p w14:paraId="2DA5C250" w14:textId="77777777" w:rsidR="00271C5D" w:rsidRPr="00ED79AC" w:rsidRDefault="00271C5D" w:rsidP="00401A5A">
            <w:pPr>
              <w:pStyle w:val="Text"/>
            </w:pPr>
          </w:p>
        </w:tc>
      </w:tr>
      <w:tr w:rsidR="00271C5D" w:rsidRPr="009A3FE3" w14:paraId="492AFDDC" w14:textId="77777777" w:rsidTr="00296F45">
        <w:trPr>
          <w:jc w:val="center"/>
        </w:trPr>
        <w:tc>
          <w:tcPr>
            <w:tcW w:w="804" w:type="dxa"/>
            <w:vMerge/>
            <w:shd w:val="clear" w:color="auto" w:fill="auto"/>
          </w:tcPr>
          <w:p w14:paraId="1741BA86" w14:textId="77777777" w:rsidR="00271C5D" w:rsidRDefault="00271C5D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2" w:type="dxa"/>
            <w:shd w:val="clear" w:color="auto" w:fill="auto"/>
          </w:tcPr>
          <w:p w14:paraId="4F9D6505" w14:textId="77777777" w:rsidR="00271C5D" w:rsidRDefault="00271C5D" w:rsidP="00401A5A">
            <w:pPr>
              <w:pStyle w:val="Exercisequestion"/>
            </w:pPr>
          </w:p>
        </w:tc>
        <w:tc>
          <w:tcPr>
            <w:tcW w:w="947" w:type="dxa"/>
            <w:shd w:val="clear" w:color="auto" w:fill="auto"/>
          </w:tcPr>
          <w:p w14:paraId="64394F73" w14:textId="77777777" w:rsidR="00271C5D" w:rsidRDefault="00271C5D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03" w:type="dxa"/>
            <w:shd w:val="clear" w:color="auto" w:fill="auto"/>
          </w:tcPr>
          <w:p w14:paraId="05A9D86E" w14:textId="77777777" w:rsidR="00271C5D" w:rsidRDefault="00271C5D" w:rsidP="00401A5A">
            <w:pPr>
              <w:pStyle w:val="Text"/>
              <w:jc w:val="center"/>
            </w:pPr>
          </w:p>
        </w:tc>
        <w:tc>
          <w:tcPr>
            <w:tcW w:w="1806" w:type="dxa"/>
          </w:tcPr>
          <w:p w14:paraId="5FE0ABC8" w14:textId="77777777" w:rsidR="00271C5D" w:rsidRDefault="00271C5D" w:rsidP="00401A5A">
            <w:pPr>
              <w:pStyle w:val="Text"/>
              <w:jc w:val="center"/>
            </w:pPr>
          </w:p>
        </w:tc>
      </w:tr>
      <w:tr w:rsidR="00EB284C" w:rsidRPr="009A3FE3" w14:paraId="38FA2C8D" w14:textId="77777777" w:rsidTr="00296F45">
        <w:trPr>
          <w:jc w:val="center"/>
        </w:trPr>
        <w:tc>
          <w:tcPr>
            <w:tcW w:w="10172" w:type="dxa"/>
            <w:gridSpan w:val="5"/>
            <w:shd w:val="clear" w:color="auto" w:fill="auto"/>
          </w:tcPr>
          <w:p w14:paraId="1159B179" w14:textId="77777777" w:rsidR="00EB284C" w:rsidRDefault="003D3FE8" w:rsidP="00401A5A">
            <w:pPr>
              <w:pStyle w:val="Text"/>
              <w:jc w:val="right"/>
            </w:pPr>
            <w:r>
              <w:rPr>
                <w:b/>
              </w:rPr>
              <w:t>(</w:t>
            </w:r>
            <w:r w:rsidR="004B22A1">
              <w:rPr>
                <w:b/>
              </w:rPr>
              <w:t>7</w:t>
            </w:r>
            <w:r w:rsidR="00EB284C">
              <w:rPr>
                <w:b/>
              </w:rPr>
              <w:t xml:space="preserve"> marks) </w:t>
            </w:r>
          </w:p>
        </w:tc>
      </w:tr>
      <w:tr w:rsidR="00EB284C" w:rsidRPr="00316EDD" w14:paraId="1296A224" w14:textId="77777777" w:rsidTr="00296F45">
        <w:trPr>
          <w:trHeight w:val="785"/>
          <w:jc w:val="center"/>
        </w:trPr>
        <w:tc>
          <w:tcPr>
            <w:tcW w:w="10172" w:type="dxa"/>
            <w:gridSpan w:val="5"/>
            <w:shd w:val="clear" w:color="auto" w:fill="auto"/>
          </w:tcPr>
          <w:p w14:paraId="708BDC89" w14:textId="77777777" w:rsidR="00EB284C" w:rsidRDefault="00EB284C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14:paraId="40986044" w14:textId="2E40D192" w:rsidR="00EB284C" w:rsidRDefault="00820A3F" w:rsidP="00401A5A">
            <w:pPr>
              <w:pStyle w:val="Text"/>
            </w:pPr>
            <w:r>
              <w:rPr>
                <w:b/>
              </w:rPr>
              <w:t>2</w:t>
            </w:r>
            <w:r w:rsidRPr="002E4C48">
              <w:rPr>
                <w:b/>
              </w:rPr>
              <w:t>b</w:t>
            </w:r>
            <w:r w:rsidR="00F5797D">
              <w:tab/>
            </w:r>
            <w:r w:rsidR="00130836" w:rsidRPr="00B54B79">
              <w:rPr>
                <w:b/>
              </w:rPr>
              <w:t>M</w:t>
            </w:r>
            <w:r w:rsidR="00A80A10" w:rsidRPr="00B54B79">
              <w:rPr>
                <w:b/>
              </w:rPr>
              <w:t>1</w:t>
            </w:r>
            <w:r w:rsidR="00401A5A">
              <w:rPr>
                <w:b/>
              </w:rPr>
              <w:t>:</w:t>
            </w:r>
            <w:r w:rsidR="00A80A10">
              <w:t xml:space="preserve"> </w:t>
            </w:r>
            <w:r w:rsidR="00401A5A">
              <w:t xml:space="preserve">(first) </w:t>
            </w:r>
            <w:r w:rsidR="00A80A10">
              <w:t>at least three correct probabilities</w:t>
            </w:r>
          </w:p>
          <w:p w14:paraId="30B1EB25" w14:textId="345AA54C" w:rsidR="00A80A10" w:rsidRDefault="00F5797D" w:rsidP="00401A5A">
            <w:pPr>
              <w:pStyle w:val="Text"/>
            </w:pPr>
            <w:r>
              <w:rPr>
                <w:b/>
              </w:rPr>
              <w:tab/>
            </w:r>
            <w:r>
              <w:rPr>
                <w:b/>
              </w:rPr>
              <w:tab/>
            </w:r>
            <w:r w:rsidR="00130836" w:rsidRPr="00B54B79">
              <w:rPr>
                <w:b/>
              </w:rPr>
              <w:t>M</w:t>
            </w:r>
            <w:r w:rsidR="00A80A10" w:rsidRPr="00B54B79">
              <w:rPr>
                <w:b/>
              </w:rPr>
              <w:t>1</w:t>
            </w:r>
            <w:r w:rsidR="00401A5A">
              <w:rPr>
                <w:b/>
              </w:rPr>
              <w:t>:</w:t>
            </w:r>
            <w:r w:rsidR="00A80A10">
              <w:t xml:space="preserve"> </w:t>
            </w:r>
            <w:r w:rsidR="00401A5A">
              <w:t xml:space="preserve">(second) </w:t>
            </w:r>
            <w:r w:rsidR="00A80A10">
              <w:t xml:space="preserve">at least three correct </w:t>
            </w:r>
            <w:r w:rsidR="00A10618">
              <w:t>expected frequencies</w:t>
            </w:r>
          </w:p>
          <w:p w14:paraId="284A6CC1" w14:textId="2BA0DE5A" w:rsidR="005A5A5B" w:rsidRDefault="00F5797D" w:rsidP="00401A5A">
            <w:pPr>
              <w:pStyle w:val="Text"/>
            </w:pPr>
            <w:r>
              <w:rPr>
                <w:b/>
              </w:rPr>
              <w:tab/>
            </w:r>
            <w:r>
              <w:rPr>
                <w:b/>
              </w:rPr>
              <w:tab/>
            </w:r>
            <w:r w:rsidR="00B01AE5" w:rsidRPr="00B54B79">
              <w:rPr>
                <w:b/>
              </w:rPr>
              <w:t>A1</w:t>
            </w:r>
            <w:r w:rsidR="00401A5A">
              <w:rPr>
                <w:b/>
              </w:rPr>
              <w:t>:</w:t>
            </w:r>
            <w:r w:rsidR="00130836">
              <w:t xml:space="preserve"> </w:t>
            </w:r>
            <w:r w:rsidR="00B01AE5">
              <w:t>for a</w:t>
            </w:r>
            <w:r w:rsidR="00A10618">
              <w:t>ll correct frequencies</w:t>
            </w:r>
          </w:p>
          <w:p w14:paraId="4A3AF18B" w14:textId="77777777" w:rsidR="00401A5A" w:rsidRDefault="00401A5A" w:rsidP="00401A5A">
            <w:pPr>
              <w:pStyle w:val="Text"/>
            </w:pPr>
          </w:p>
          <w:p w14:paraId="3496A722" w14:textId="3B912705" w:rsidR="00401A5A" w:rsidRPr="00316EDD" w:rsidRDefault="00401A5A" w:rsidP="00401A5A">
            <w:pPr>
              <w:pStyle w:val="Text"/>
            </w:pPr>
          </w:p>
        </w:tc>
      </w:tr>
    </w:tbl>
    <w:p w14:paraId="37D6E9F0" w14:textId="77777777" w:rsidR="002B4659" w:rsidRDefault="002B4659" w:rsidP="00401A5A">
      <w:pPr>
        <w:spacing w:before="120" w:after="120"/>
      </w:pPr>
      <w:r>
        <w:br w:type="page"/>
      </w:r>
    </w:p>
    <w:tbl>
      <w:tblPr>
        <w:tblW w:w="101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02"/>
        <w:gridCol w:w="5714"/>
        <w:gridCol w:w="927"/>
        <w:gridCol w:w="927"/>
        <w:gridCol w:w="1802"/>
      </w:tblGrid>
      <w:tr w:rsidR="00E53C72" w:rsidRPr="009A3FE3" w14:paraId="106136E7" w14:textId="77777777" w:rsidTr="00296F45">
        <w:trPr>
          <w:jc w:val="center"/>
        </w:trPr>
        <w:tc>
          <w:tcPr>
            <w:tcW w:w="802" w:type="dxa"/>
            <w:shd w:val="clear" w:color="auto" w:fill="auto"/>
            <w:vAlign w:val="center"/>
          </w:tcPr>
          <w:p w14:paraId="12FC42F1" w14:textId="77777777" w:rsidR="00E53C72" w:rsidRPr="00DD0D9F" w:rsidRDefault="00E53C72" w:rsidP="00401A5A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lastRenderedPageBreak/>
              <w:t>Q</w:t>
            </w:r>
          </w:p>
        </w:tc>
        <w:tc>
          <w:tcPr>
            <w:tcW w:w="57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2A0E10D" w14:textId="77777777" w:rsidR="00E53C72" w:rsidRPr="00DD0D9F" w:rsidRDefault="00E53C72" w:rsidP="003B4526">
            <w:pPr>
              <w:pStyle w:val="TableHead"/>
              <w:framePr w:wrap="around"/>
            </w:pPr>
            <w:r>
              <w:t>Scheme</w:t>
            </w:r>
          </w:p>
        </w:tc>
        <w:tc>
          <w:tcPr>
            <w:tcW w:w="92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0E6B732" w14:textId="77777777" w:rsidR="00E53C72" w:rsidRPr="00DD0D9F" w:rsidRDefault="00E53C72" w:rsidP="003B4526">
            <w:pPr>
              <w:pStyle w:val="TableHead"/>
              <w:framePr w:wrap="around"/>
            </w:pPr>
            <w:r w:rsidRPr="00DD0D9F">
              <w:t>Mark</w:t>
            </w:r>
            <w:r>
              <w:t>s</w:t>
            </w:r>
          </w:p>
        </w:tc>
        <w:tc>
          <w:tcPr>
            <w:tcW w:w="92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E0EBC39" w14:textId="77777777" w:rsidR="00E53C72" w:rsidRPr="00DD0D9F" w:rsidRDefault="00E53C72" w:rsidP="003B4526">
            <w:pPr>
              <w:pStyle w:val="TableHead"/>
              <w:framePr w:wrap="around"/>
            </w:pPr>
            <w:r>
              <w:t>AOs</w:t>
            </w:r>
          </w:p>
        </w:tc>
        <w:tc>
          <w:tcPr>
            <w:tcW w:w="1802" w:type="dxa"/>
            <w:vAlign w:val="center"/>
          </w:tcPr>
          <w:p w14:paraId="2657C65A" w14:textId="523F9D08" w:rsidR="00E53C72" w:rsidRDefault="00E53C72" w:rsidP="00EA46AF">
            <w:pPr>
              <w:pStyle w:val="TableHead"/>
              <w:framePr w:wrap="around"/>
            </w:pPr>
            <w:r w:rsidRPr="00F50A2F">
              <w:t>Pearson</w:t>
            </w:r>
            <w:r w:rsidR="00EA46AF">
              <w:t xml:space="preserve"> Progression Step and Progress D</w:t>
            </w:r>
            <w:r w:rsidRPr="00F50A2F">
              <w:t>escriptor</w:t>
            </w:r>
          </w:p>
        </w:tc>
      </w:tr>
      <w:tr w:rsidR="00F126A9" w:rsidRPr="009A3FE3" w14:paraId="18594B37" w14:textId="77777777" w:rsidTr="00296F45">
        <w:trPr>
          <w:trHeight w:val="346"/>
          <w:jc w:val="center"/>
        </w:trPr>
        <w:tc>
          <w:tcPr>
            <w:tcW w:w="802" w:type="dxa"/>
            <w:vMerge w:val="restart"/>
            <w:shd w:val="clear" w:color="auto" w:fill="auto"/>
          </w:tcPr>
          <w:p w14:paraId="7C83E4FA" w14:textId="77777777" w:rsidR="00F126A9" w:rsidRPr="003B4526" w:rsidRDefault="00F126A9" w:rsidP="003B4526">
            <w:pPr>
              <w:pStyle w:val="Text"/>
              <w:jc w:val="center"/>
              <w:rPr>
                <w:b/>
              </w:rPr>
            </w:pPr>
            <w:r w:rsidRPr="003B4526">
              <w:rPr>
                <w:b/>
              </w:rPr>
              <w:t>3a</w:t>
            </w:r>
          </w:p>
        </w:tc>
        <w:tc>
          <w:tcPr>
            <w:tcW w:w="5714" w:type="dxa"/>
            <w:tcBorders>
              <w:bottom w:val="nil"/>
            </w:tcBorders>
            <w:shd w:val="clear" w:color="auto" w:fill="auto"/>
          </w:tcPr>
          <w:p w14:paraId="6AF43956" w14:textId="184DCE52" w:rsidR="00F126A9" w:rsidRDefault="00F126A9" w:rsidP="003B4526">
            <w:pPr>
              <w:pStyle w:val="Text"/>
            </w:pPr>
            <w:r w:rsidRPr="00B54B79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>
              <w:t>~ Po(3)</w:t>
            </w:r>
          </w:p>
        </w:tc>
        <w:tc>
          <w:tcPr>
            <w:tcW w:w="927" w:type="dxa"/>
            <w:tcBorders>
              <w:bottom w:val="nil"/>
            </w:tcBorders>
            <w:shd w:val="clear" w:color="auto" w:fill="auto"/>
          </w:tcPr>
          <w:p w14:paraId="36489573" w14:textId="77777777" w:rsidR="00F126A9" w:rsidRPr="00AC0AB3" w:rsidRDefault="00F126A9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27" w:type="dxa"/>
            <w:tcBorders>
              <w:bottom w:val="nil"/>
            </w:tcBorders>
            <w:shd w:val="clear" w:color="auto" w:fill="auto"/>
          </w:tcPr>
          <w:p w14:paraId="199A2456" w14:textId="77777777" w:rsidR="00F126A9" w:rsidRPr="00314307" w:rsidRDefault="00F126A9" w:rsidP="00401A5A">
            <w:pPr>
              <w:pStyle w:val="Text"/>
              <w:jc w:val="center"/>
            </w:pPr>
            <w:r>
              <w:t>3.3</w:t>
            </w:r>
          </w:p>
        </w:tc>
        <w:tc>
          <w:tcPr>
            <w:tcW w:w="1802" w:type="dxa"/>
            <w:vMerge w:val="restart"/>
          </w:tcPr>
          <w:p w14:paraId="6D5A79ED" w14:textId="77777777" w:rsidR="00F126A9" w:rsidRDefault="00F126A9" w:rsidP="006808F5">
            <w:pPr>
              <w:pStyle w:val="Text"/>
              <w:jc w:val="center"/>
            </w:pPr>
            <w:r w:rsidRPr="00B15CAE">
              <w:t>3rd</w:t>
            </w:r>
          </w:p>
          <w:p w14:paraId="0501279C" w14:textId="43045A94" w:rsidR="00F126A9" w:rsidRDefault="00F126A9" w:rsidP="006808F5">
            <w:pPr>
              <w:pStyle w:val="Text"/>
              <w:jc w:val="center"/>
            </w:pPr>
            <w:r w:rsidRPr="00B15CAE">
              <w:t>Use the Poisson distribution to model real-world situations</w:t>
            </w:r>
          </w:p>
        </w:tc>
      </w:tr>
      <w:tr w:rsidR="00F126A9" w:rsidRPr="009A3FE3" w14:paraId="0EA3EBD4" w14:textId="77777777" w:rsidTr="00296F45">
        <w:trPr>
          <w:trHeight w:val="346"/>
          <w:jc w:val="center"/>
        </w:trPr>
        <w:tc>
          <w:tcPr>
            <w:tcW w:w="802" w:type="dxa"/>
            <w:vMerge/>
            <w:shd w:val="clear" w:color="auto" w:fill="auto"/>
          </w:tcPr>
          <w:p w14:paraId="34A731A8" w14:textId="77777777" w:rsidR="00F126A9" w:rsidRPr="007C4A32" w:rsidRDefault="00F126A9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4" w:type="dxa"/>
            <w:shd w:val="clear" w:color="auto" w:fill="auto"/>
          </w:tcPr>
          <w:p w14:paraId="0D28C81C" w14:textId="20907C11" w:rsidR="00F126A9" w:rsidRDefault="00F126A9" w:rsidP="003B4526">
            <w:pPr>
              <w:pStyle w:val="Text"/>
            </w:pPr>
            <w:r>
              <w:t>P(</w:t>
            </w:r>
            <w:r w:rsidRPr="00B54B79">
              <w:rPr>
                <w:i/>
              </w:rPr>
              <w:t>X</w:t>
            </w:r>
            <w:r>
              <w:t xml:space="preserve"> &gt; 4) = 1 </w:t>
            </w:r>
            <w:r>
              <w:rPr>
                <w:rFonts w:ascii="Calibri" w:hAnsi="Calibri"/>
              </w:rPr>
              <w:t>−</w:t>
            </w:r>
            <w:r>
              <w:t xml:space="preserve"> P(</w:t>
            </w:r>
            <w:r w:rsidRPr="00B54B79">
              <w:rPr>
                <w:i/>
              </w:rPr>
              <w:t>X</w:t>
            </w:r>
            <w:r>
              <w:t xml:space="preserve"> </w:t>
            </w:r>
            <w:r w:rsidRPr="0030759D">
              <w:rPr>
                <w:rFonts w:ascii="Cambria Math" w:hAnsi="Cambria Math" w:cs="Cambria Math"/>
              </w:rPr>
              <w:t>⩽</w:t>
            </w:r>
            <w:r>
              <w:t xml:space="preserve"> 4) = 1 </w:t>
            </w:r>
            <w:r>
              <w:rPr>
                <w:rFonts w:ascii="Calibri" w:hAnsi="Calibri"/>
              </w:rPr>
              <w:t>−</w:t>
            </w:r>
            <w:r>
              <w:t xml:space="preserve"> 0.8153</w:t>
            </w:r>
          </w:p>
        </w:tc>
        <w:tc>
          <w:tcPr>
            <w:tcW w:w="927" w:type="dxa"/>
            <w:shd w:val="clear" w:color="auto" w:fill="auto"/>
          </w:tcPr>
          <w:p w14:paraId="709197FC" w14:textId="77777777" w:rsidR="00F126A9" w:rsidRDefault="00F126A9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27" w:type="dxa"/>
            <w:shd w:val="clear" w:color="auto" w:fill="auto"/>
          </w:tcPr>
          <w:p w14:paraId="1C809922" w14:textId="77777777" w:rsidR="00F126A9" w:rsidRDefault="00F126A9" w:rsidP="00401A5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02" w:type="dxa"/>
            <w:vMerge/>
          </w:tcPr>
          <w:p w14:paraId="0C7F6720" w14:textId="77777777" w:rsidR="00F126A9" w:rsidRDefault="00F126A9" w:rsidP="00401A5A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F126A9" w:rsidRPr="009A3FE3" w14:paraId="1CAFB23B" w14:textId="77777777" w:rsidTr="00296F45">
        <w:trPr>
          <w:trHeight w:val="346"/>
          <w:jc w:val="center"/>
        </w:trPr>
        <w:tc>
          <w:tcPr>
            <w:tcW w:w="802" w:type="dxa"/>
            <w:vMerge/>
            <w:shd w:val="clear" w:color="auto" w:fill="auto"/>
          </w:tcPr>
          <w:p w14:paraId="419AD625" w14:textId="77777777" w:rsidR="00F126A9" w:rsidRPr="007C4A32" w:rsidRDefault="00F126A9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4" w:type="dxa"/>
            <w:shd w:val="clear" w:color="auto" w:fill="auto"/>
          </w:tcPr>
          <w:p w14:paraId="6C1610C5" w14:textId="77777777" w:rsidR="00F126A9" w:rsidRDefault="00F126A9" w:rsidP="004630CD">
            <w:pPr>
              <w:pStyle w:val="Text"/>
            </w:pPr>
            <w:r>
              <w:t>= 0.1847</w:t>
            </w:r>
          </w:p>
        </w:tc>
        <w:tc>
          <w:tcPr>
            <w:tcW w:w="927" w:type="dxa"/>
            <w:shd w:val="clear" w:color="auto" w:fill="auto"/>
          </w:tcPr>
          <w:p w14:paraId="258E52C6" w14:textId="77777777" w:rsidR="00F126A9" w:rsidRDefault="00F126A9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27" w:type="dxa"/>
            <w:shd w:val="clear" w:color="auto" w:fill="auto"/>
          </w:tcPr>
          <w:p w14:paraId="600A3D7C" w14:textId="77777777" w:rsidR="00F126A9" w:rsidRDefault="00F126A9" w:rsidP="00401A5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02" w:type="dxa"/>
            <w:vMerge/>
          </w:tcPr>
          <w:p w14:paraId="03E5A9CC" w14:textId="77777777" w:rsidR="00F126A9" w:rsidRDefault="00F126A9" w:rsidP="00401A5A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F126A9" w:rsidRPr="009A3FE3" w14:paraId="65C720A6" w14:textId="77777777" w:rsidTr="00296F45">
        <w:trPr>
          <w:trHeight w:val="346"/>
          <w:jc w:val="center"/>
        </w:trPr>
        <w:tc>
          <w:tcPr>
            <w:tcW w:w="802" w:type="dxa"/>
            <w:vMerge/>
            <w:shd w:val="clear" w:color="auto" w:fill="auto"/>
          </w:tcPr>
          <w:p w14:paraId="1B5540FA" w14:textId="77777777" w:rsidR="00F126A9" w:rsidRPr="007C4A32" w:rsidRDefault="00F126A9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4" w:type="dxa"/>
            <w:shd w:val="clear" w:color="auto" w:fill="auto"/>
          </w:tcPr>
          <w:p w14:paraId="30AA6B7F" w14:textId="77777777" w:rsidR="00F126A9" w:rsidRDefault="00F126A9" w:rsidP="00401A5A">
            <w:pPr>
              <w:pStyle w:val="Exercisequestion"/>
            </w:pPr>
          </w:p>
        </w:tc>
        <w:tc>
          <w:tcPr>
            <w:tcW w:w="927" w:type="dxa"/>
            <w:shd w:val="clear" w:color="auto" w:fill="auto"/>
          </w:tcPr>
          <w:p w14:paraId="14EAB537" w14:textId="77777777" w:rsidR="00F126A9" w:rsidRDefault="00F126A9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927" w:type="dxa"/>
            <w:shd w:val="clear" w:color="auto" w:fill="auto"/>
          </w:tcPr>
          <w:p w14:paraId="0B36BCCD" w14:textId="77777777" w:rsidR="00F126A9" w:rsidRDefault="00F126A9" w:rsidP="00401A5A">
            <w:pPr>
              <w:pStyle w:val="Text"/>
              <w:jc w:val="center"/>
            </w:pPr>
          </w:p>
        </w:tc>
        <w:tc>
          <w:tcPr>
            <w:tcW w:w="1802" w:type="dxa"/>
          </w:tcPr>
          <w:p w14:paraId="4DF5B254" w14:textId="77777777" w:rsidR="00F126A9" w:rsidRDefault="00F126A9" w:rsidP="00401A5A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F126A9" w:rsidRPr="009A3FE3" w14:paraId="6E794242" w14:textId="77777777" w:rsidTr="00296F45">
        <w:trPr>
          <w:trHeight w:val="491"/>
          <w:jc w:val="center"/>
        </w:trPr>
        <w:tc>
          <w:tcPr>
            <w:tcW w:w="802" w:type="dxa"/>
            <w:vMerge w:val="restart"/>
            <w:shd w:val="clear" w:color="auto" w:fill="auto"/>
          </w:tcPr>
          <w:p w14:paraId="233C5BDF" w14:textId="77777777" w:rsidR="00F126A9" w:rsidRPr="007C4A32" w:rsidRDefault="00F126A9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b</w:t>
            </w:r>
          </w:p>
        </w:tc>
        <w:tc>
          <w:tcPr>
            <w:tcW w:w="5714" w:type="dxa"/>
            <w:shd w:val="clear" w:color="auto" w:fill="auto"/>
          </w:tcPr>
          <w:p w14:paraId="79C777FA" w14:textId="4735F14A" w:rsidR="00F126A9" w:rsidRDefault="00F126A9" w:rsidP="004630CD">
            <w:pPr>
              <w:pStyle w:val="Text"/>
            </w:pPr>
            <w:r>
              <w:t>Expectation = 3, Variance = 3 (need both)</w:t>
            </w:r>
          </w:p>
        </w:tc>
        <w:tc>
          <w:tcPr>
            <w:tcW w:w="927" w:type="dxa"/>
            <w:shd w:val="clear" w:color="auto" w:fill="auto"/>
          </w:tcPr>
          <w:p w14:paraId="2B21F883" w14:textId="51425835" w:rsidR="00F126A9" w:rsidRDefault="00F126A9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27" w:type="dxa"/>
            <w:shd w:val="clear" w:color="auto" w:fill="auto"/>
          </w:tcPr>
          <w:p w14:paraId="404927A5" w14:textId="1E453777" w:rsidR="00F126A9" w:rsidRDefault="00F126A9" w:rsidP="00401A5A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02" w:type="dxa"/>
          </w:tcPr>
          <w:p w14:paraId="75160D8E" w14:textId="77777777" w:rsidR="00F126A9" w:rsidRDefault="00F126A9" w:rsidP="00401A5A">
            <w:pPr>
              <w:pStyle w:val="Text"/>
              <w:jc w:val="center"/>
            </w:pPr>
            <w:r>
              <w:t>4th</w:t>
            </w:r>
          </w:p>
          <w:p w14:paraId="1E98FEF2" w14:textId="0AFBB331" w:rsidR="00F126A9" w:rsidRDefault="00F126A9" w:rsidP="00401A5A">
            <w:pPr>
              <w:pStyle w:val="Text"/>
              <w:jc w:val="center"/>
            </w:pPr>
            <w:r w:rsidRPr="00B15CAE">
              <w:t>Calculate the mean of a Poisson distribution</w:t>
            </w:r>
          </w:p>
        </w:tc>
      </w:tr>
      <w:tr w:rsidR="00F126A9" w:rsidRPr="009A3FE3" w14:paraId="39805783" w14:textId="77777777" w:rsidTr="00296F45">
        <w:trPr>
          <w:trHeight w:val="346"/>
          <w:jc w:val="center"/>
        </w:trPr>
        <w:tc>
          <w:tcPr>
            <w:tcW w:w="802" w:type="dxa"/>
            <w:vMerge/>
            <w:shd w:val="clear" w:color="auto" w:fill="auto"/>
          </w:tcPr>
          <w:p w14:paraId="3D69E40D" w14:textId="6A12E79C" w:rsidR="00F126A9" w:rsidRDefault="00F126A9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4" w:type="dxa"/>
            <w:shd w:val="clear" w:color="auto" w:fill="auto"/>
          </w:tcPr>
          <w:p w14:paraId="225E90FB" w14:textId="77777777" w:rsidR="00F126A9" w:rsidRDefault="00F126A9" w:rsidP="00401A5A">
            <w:pPr>
              <w:pStyle w:val="Exercisequestion"/>
            </w:pPr>
          </w:p>
        </w:tc>
        <w:tc>
          <w:tcPr>
            <w:tcW w:w="927" w:type="dxa"/>
            <w:shd w:val="clear" w:color="auto" w:fill="auto"/>
          </w:tcPr>
          <w:p w14:paraId="20ECA0E3" w14:textId="1740FB07" w:rsidR="00F126A9" w:rsidRDefault="00F126A9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27" w:type="dxa"/>
            <w:shd w:val="clear" w:color="auto" w:fill="auto"/>
          </w:tcPr>
          <w:p w14:paraId="30E4E4AE" w14:textId="77777777" w:rsidR="00F126A9" w:rsidRDefault="00F126A9" w:rsidP="00401A5A">
            <w:pPr>
              <w:pStyle w:val="Text"/>
              <w:jc w:val="center"/>
            </w:pPr>
          </w:p>
        </w:tc>
        <w:tc>
          <w:tcPr>
            <w:tcW w:w="1802" w:type="dxa"/>
          </w:tcPr>
          <w:p w14:paraId="5825B43C" w14:textId="77777777" w:rsidR="00F126A9" w:rsidRDefault="00F126A9" w:rsidP="00401A5A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F126A9" w:rsidRPr="009A3FE3" w14:paraId="2B80D133" w14:textId="77777777" w:rsidTr="00296F45">
        <w:trPr>
          <w:trHeight w:val="346"/>
          <w:jc w:val="center"/>
        </w:trPr>
        <w:tc>
          <w:tcPr>
            <w:tcW w:w="802" w:type="dxa"/>
            <w:vMerge w:val="restart"/>
            <w:shd w:val="clear" w:color="auto" w:fill="auto"/>
          </w:tcPr>
          <w:p w14:paraId="03D5C8CD" w14:textId="3748E024" w:rsidR="00F126A9" w:rsidRDefault="00F126A9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c</w:t>
            </w:r>
          </w:p>
        </w:tc>
        <w:tc>
          <w:tcPr>
            <w:tcW w:w="5714" w:type="dxa"/>
            <w:shd w:val="clear" w:color="auto" w:fill="auto"/>
          </w:tcPr>
          <w:p w14:paraId="3B851BF7" w14:textId="07C31E70" w:rsidR="00F126A9" w:rsidRDefault="00F126A9" w:rsidP="00401A5A">
            <w:pPr>
              <w:pStyle w:val="Exercisequestion"/>
              <w:tabs>
                <w:tab w:val="clear" w:pos="284"/>
                <w:tab w:val="left" w:pos="-233"/>
              </w:tabs>
              <w:ind w:left="0" w:firstLine="0"/>
            </w:pPr>
            <w:r>
              <w:t>P(</w:t>
            </w:r>
            <w:r w:rsidRPr="00B54B79">
              <w:rPr>
                <w:i/>
              </w:rPr>
              <w:t>X</w:t>
            </w:r>
            <w:r>
              <w:t xml:space="preserve"> </w:t>
            </w:r>
            <w:r>
              <w:rPr>
                <w:rFonts w:ascii="Cambria Math" w:hAnsi="Cambria Math" w:cs="Cambria Math"/>
              </w:rPr>
              <w:t>⩽</w:t>
            </w:r>
            <w:r>
              <w:t xml:space="preserve"> </w:t>
            </w:r>
            <w:r w:rsidRPr="00B54B79">
              <w:rPr>
                <w:i/>
              </w:rPr>
              <w:t>x</w:t>
            </w:r>
            <w:r>
              <w:t xml:space="preserve">) </w:t>
            </w:r>
            <w:r>
              <w:rPr>
                <w:rFonts w:ascii="Cambria Math" w:hAnsi="Cambria Math" w:cs="Cambria Math"/>
              </w:rPr>
              <w:t>⩾</w:t>
            </w:r>
            <w:r>
              <w:t xml:space="preserve"> 0.95</w:t>
            </w:r>
          </w:p>
          <w:p w14:paraId="7C8EB51C" w14:textId="6373733F" w:rsidR="00F126A9" w:rsidRDefault="00F126A9" w:rsidP="00401A5A">
            <w:pPr>
              <w:pStyle w:val="Exercisequestion"/>
              <w:tabs>
                <w:tab w:val="clear" w:pos="284"/>
                <w:tab w:val="left" w:pos="-233"/>
              </w:tabs>
              <w:ind w:left="0" w:firstLine="0"/>
            </w:pPr>
            <w:r>
              <w:t>P(</w:t>
            </w:r>
            <w:r w:rsidRPr="0081738A">
              <w:rPr>
                <w:i/>
              </w:rPr>
              <w:t>X</w:t>
            </w:r>
            <w:r>
              <w:t xml:space="preserve"> </w:t>
            </w:r>
            <w:r>
              <w:rPr>
                <w:rFonts w:ascii="Cambria Math" w:hAnsi="Cambria Math" w:cs="Cambria Math"/>
              </w:rPr>
              <w:t>⩽</w:t>
            </w:r>
            <w:r>
              <w:t xml:space="preserve"> </w:t>
            </w:r>
            <w:r w:rsidRPr="00B54B79">
              <w:t>5</w:t>
            </w:r>
            <w:r>
              <w:t>) = 0.9161</w:t>
            </w:r>
          </w:p>
          <w:p w14:paraId="09C6DFF9" w14:textId="5F191971" w:rsidR="00F126A9" w:rsidRDefault="00F126A9" w:rsidP="00401A5A">
            <w:pPr>
              <w:pStyle w:val="Exercisequestion"/>
              <w:tabs>
                <w:tab w:val="clear" w:pos="284"/>
                <w:tab w:val="left" w:pos="-233"/>
              </w:tabs>
              <w:ind w:left="0" w:firstLine="0"/>
            </w:pPr>
            <w:r>
              <w:t>P(</w:t>
            </w:r>
            <w:r w:rsidRPr="0081738A">
              <w:rPr>
                <w:i/>
              </w:rPr>
              <w:t>X</w:t>
            </w:r>
            <w:r>
              <w:t xml:space="preserve"> </w:t>
            </w:r>
            <w:r>
              <w:rPr>
                <w:rFonts w:ascii="Cambria Math" w:hAnsi="Cambria Math" w:cs="Cambria Math"/>
              </w:rPr>
              <w:t>⩽</w:t>
            </w:r>
            <w:r>
              <w:t xml:space="preserve"> 6) = 0.9665</w:t>
            </w:r>
          </w:p>
        </w:tc>
        <w:tc>
          <w:tcPr>
            <w:tcW w:w="927" w:type="dxa"/>
            <w:shd w:val="clear" w:color="auto" w:fill="auto"/>
          </w:tcPr>
          <w:p w14:paraId="2D8AFD0B" w14:textId="77777777" w:rsidR="00F126A9" w:rsidRDefault="00F126A9" w:rsidP="004630CD">
            <w:pPr>
              <w:pStyle w:val="Text"/>
              <w:jc w:val="center"/>
            </w:pPr>
            <w:r w:rsidRPr="004630CD">
              <w:rPr>
                <w:b/>
              </w:rPr>
              <w:t>M1</w:t>
            </w:r>
          </w:p>
          <w:p w14:paraId="1B230F91" w14:textId="77777777" w:rsidR="00F126A9" w:rsidRDefault="00F126A9" w:rsidP="00401A5A">
            <w:pPr>
              <w:pStyle w:val="Text"/>
              <w:jc w:val="center"/>
              <w:rPr>
                <w:b/>
              </w:rPr>
            </w:pPr>
          </w:p>
          <w:p w14:paraId="481A6191" w14:textId="6764A537" w:rsidR="00F126A9" w:rsidRDefault="00F126A9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27" w:type="dxa"/>
            <w:shd w:val="clear" w:color="auto" w:fill="auto"/>
          </w:tcPr>
          <w:p w14:paraId="279BE65C" w14:textId="77777777" w:rsidR="00F126A9" w:rsidRDefault="00F126A9" w:rsidP="00401A5A">
            <w:pPr>
              <w:pStyle w:val="Text"/>
              <w:jc w:val="center"/>
            </w:pPr>
            <w:r>
              <w:t>1.1b</w:t>
            </w:r>
          </w:p>
          <w:p w14:paraId="7548BDEA" w14:textId="77777777" w:rsidR="00F126A9" w:rsidRDefault="00F126A9" w:rsidP="00401A5A">
            <w:pPr>
              <w:pStyle w:val="Text"/>
              <w:jc w:val="center"/>
            </w:pPr>
          </w:p>
          <w:p w14:paraId="371DD7F6" w14:textId="2B18E653" w:rsidR="00F126A9" w:rsidRDefault="00F126A9" w:rsidP="00401A5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02" w:type="dxa"/>
            <w:vMerge w:val="restart"/>
          </w:tcPr>
          <w:p w14:paraId="1AF7330F" w14:textId="77777777" w:rsidR="00F126A9" w:rsidRDefault="00F126A9" w:rsidP="004630CD">
            <w:pPr>
              <w:pStyle w:val="Text"/>
              <w:jc w:val="center"/>
            </w:pPr>
            <w:r>
              <w:t>3rd</w:t>
            </w:r>
          </w:p>
          <w:p w14:paraId="30E0649E" w14:textId="50F3259F" w:rsidR="00F126A9" w:rsidRDefault="00F126A9" w:rsidP="004630CD">
            <w:pPr>
              <w:pStyle w:val="Text"/>
              <w:jc w:val="center"/>
            </w:pPr>
            <w:r w:rsidRPr="00B15CAE">
              <w:t>Use the Poisson distribution to model real-world situations</w:t>
            </w:r>
          </w:p>
        </w:tc>
      </w:tr>
      <w:tr w:rsidR="00F126A9" w:rsidRPr="009A3FE3" w14:paraId="5DA4D4E1" w14:textId="77777777" w:rsidTr="00296F45">
        <w:trPr>
          <w:trHeight w:val="346"/>
          <w:jc w:val="center"/>
        </w:trPr>
        <w:tc>
          <w:tcPr>
            <w:tcW w:w="802" w:type="dxa"/>
            <w:vMerge/>
            <w:shd w:val="clear" w:color="auto" w:fill="auto"/>
          </w:tcPr>
          <w:p w14:paraId="07E6562A" w14:textId="186E8850" w:rsidR="00F126A9" w:rsidRDefault="00F126A9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4" w:type="dxa"/>
            <w:tcBorders>
              <w:bottom w:val="single" w:sz="4" w:space="0" w:color="auto"/>
            </w:tcBorders>
            <w:shd w:val="clear" w:color="auto" w:fill="auto"/>
          </w:tcPr>
          <w:p w14:paraId="2A844B6C" w14:textId="0ADF6599" w:rsidR="00F126A9" w:rsidRDefault="00F126A9" w:rsidP="004630CD">
            <w:pPr>
              <w:pStyle w:val="Text"/>
            </w:pPr>
            <w:r w:rsidRPr="00B54B79">
              <w:t xml:space="preserve">The newsagent should order </w:t>
            </w:r>
            <w:r>
              <w:t>six</w:t>
            </w:r>
            <w:r w:rsidRPr="00B54B79">
              <w:t xml:space="preserve"> copies in order to meet the demand with</w:t>
            </w:r>
            <w:r>
              <w:t xml:space="preserve"> a probability of at least 0.95</w:t>
            </w:r>
          </w:p>
        </w:tc>
        <w:tc>
          <w:tcPr>
            <w:tcW w:w="927" w:type="dxa"/>
            <w:tcBorders>
              <w:bottom w:val="single" w:sz="4" w:space="0" w:color="auto"/>
            </w:tcBorders>
            <w:shd w:val="clear" w:color="auto" w:fill="auto"/>
          </w:tcPr>
          <w:p w14:paraId="42AC1B0E" w14:textId="3CB464A7" w:rsidR="00F126A9" w:rsidRDefault="00F126A9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27" w:type="dxa"/>
            <w:tcBorders>
              <w:bottom w:val="single" w:sz="4" w:space="0" w:color="auto"/>
            </w:tcBorders>
            <w:shd w:val="clear" w:color="auto" w:fill="auto"/>
          </w:tcPr>
          <w:p w14:paraId="335E6C82" w14:textId="6F86291E" w:rsidR="00F126A9" w:rsidRDefault="00F126A9" w:rsidP="00401A5A">
            <w:pPr>
              <w:pStyle w:val="Text"/>
              <w:jc w:val="center"/>
            </w:pPr>
            <w:r>
              <w:t>2.4</w:t>
            </w:r>
          </w:p>
        </w:tc>
        <w:tc>
          <w:tcPr>
            <w:tcW w:w="1802" w:type="dxa"/>
            <w:vMerge/>
          </w:tcPr>
          <w:p w14:paraId="487578B7" w14:textId="77777777" w:rsidR="00F126A9" w:rsidRDefault="00F126A9" w:rsidP="00401A5A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F126A9" w:rsidRPr="009A3FE3" w14:paraId="09F5AAAB" w14:textId="77777777" w:rsidTr="00296F45">
        <w:trPr>
          <w:trHeight w:val="346"/>
          <w:jc w:val="center"/>
        </w:trPr>
        <w:tc>
          <w:tcPr>
            <w:tcW w:w="802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178791C2" w14:textId="77777777" w:rsidR="00F126A9" w:rsidRDefault="00F126A9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4" w:type="dxa"/>
            <w:tcBorders>
              <w:bottom w:val="single" w:sz="4" w:space="0" w:color="auto"/>
            </w:tcBorders>
            <w:shd w:val="clear" w:color="auto" w:fill="auto"/>
          </w:tcPr>
          <w:p w14:paraId="46EF8708" w14:textId="77777777" w:rsidR="00F126A9" w:rsidRDefault="00F126A9" w:rsidP="00401A5A">
            <w:pPr>
              <w:pStyle w:val="Exercisequestion"/>
            </w:pPr>
          </w:p>
        </w:tc>
        <w:tc>
          <w:tcPr>
            <w:tcW w:w="927" w:type="dxa"/>
            <w:tcBorders>
              <w:bottom w:val="single" w:sz="4" w:space="0" w:color="auto"/>
            </w:tcBorders>
            <w:shd w:val="clear" w:color="auto" w:fill="auto"/>
          </w:tcPr>
          <w:p w14:paraId="6E1C29A7" w14:textId="77777777" w:rsidR="00F126A9" w:rsidRDefault="00F126A9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927" w:type="dxa"/>
            <w:tcBorders>
              <w:bottom w:val="single" w:sz="4" w:space="0" w:color="auto"/>
            </w:tcBorders>
            <w:shd w:val="clear" w:color="auto" w:fill="auto"/>
          </w:tcPr>
          <w:p w14:paraId="4976CD26" w14:textId="77777777" w:rsidR="00F126A9" w:rsidRDefault="00F126A9" w:rsidP="00401A5A">
            <w:pPr>
              <w:pStyle w:val="Text"/>
              <w:jc w:val="center"/>
            </w:pPr>
          </w:p>
        </w:tc>
        <w:tc>
          <w:tcPr>
            <w:tcW w:w="1802" w:type="dxa"/>
            <w:tcBorders>
              <w:bottom w:val="single" w:sz="4" w:space="0" w:color="auto"/>
            </w:tcBorders>
          </w:tcPr>
          <w:p w14:paraId="6DA910C8" w14:textId="77777777" w:rsidR="00F126A9" w:rsidRDefault="00F126A9" w:rsidP="00401A5A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820A3F" w:rsidRPr="009A3FE3" w14:paraId="2C64FBAC" w14:textId="77777777" w:rsidTr="00296F45">
        <w:trPr>
          <w:trHeight w:val="346"/>
          <w:jc w:val="center"/>
        </w:trPr>
        <w:tc>
          <w:tcPr>
            <w:tcW w:w="1017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A105B7" w14:textId="34F64940" w:rsidR="00820A3F" w:rsidRDefault="00B5572C" w:rsidP="00401A5A">
            <w:pPr>
              <w:pStyle w:val="Text"/>
              <w:jc w:val="right"/>
            </w:pPr>
            <w:r>
              <w:rPr>
                <w:b/>
              </w:rPr>
              <w:t>(7</w:t>
            </w:r>
            <w:r w:rsidR="00820A3F">
              <w:rPr>
                <w:b/>
              </w:rPr>
              <w:t xml:space="preserve"> marks)</w:t>
            </w:r>
          </w:p>
        </w:tc>
      </w:tr>
      <w:tr w:rsidR="00233EC0" w14:paraId="7DF52561" w14:textId="77777777" w:rsidTr="00296F45">
        <w:trPr>
          <w:trHeight w:val="936"/>
          <w:jc w:val="center"/>
        </w:trPr>
        <w:tc>
          <w:tcPr>
            <w:tcW w:w="10172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5DA48F91" w14:textId="77777777" w:rsidR="00233EC0" w:rsidRDefault="00233EC0" w:rsidP="00401A5A">
            <w:pPr>
              <w:pStyle w:val="Text"/>
              <w:jc w:val="center"/>
              <w:rPr>
                <w:b/>
              </w:rPr>
            </w:pPr>
            <w:r w:rsidRPr="005A5A5B">
              <w:rPr>
                <w:b/>
              </w:rPr>
              <w:t>Notes</w:t>
            </w:r>
          </w:p>
          <w:p w14:paraId="0D24A723" w14:textId="77777777" w:rsidR="00401A5A" w:rsidRDefault="00401A5A" w:rsidP="00401A5A">
            <w:pPr>
              <w:pStyle w:val="Text"/>
              <w:jc w:val="center"/>
              <w:rPr>
                <w:b/>
              </w:rPr>
            </w:pPr>
          </w:p>
          <w:p w14:paraId="522CAE0C" w14:textId="77777777" w:rsidR="00401A5A" w:rsidRDefault="00401A5A" w:rsidP="00401A5A">
            <w:pPr>
              <w:pStyle w:val="Text"/>
              <w:jc w:val="center"/>
              <w:rPr>
                <w:b/>
              </w:rPr>
            </w:pPr>
          </w:p>
          <w:p w14:paraId="601AC49A" w14:textId="17EA4B2A" w:rsidR="00401A5A" w:rsidRPr="00CE48BE" w:rsidRDefault="00401A5A" w:rsidP="00401A5A">
            <w:pPr>
              <w:pStyle w:val="Text"/>
              <w:jc w:val="center"/>
            </w:pPr>
          </w:p>
        </w:tc>
      </w:tr>
    </w:tbl>
    <w:p w14:paraId="04685399" w14:textId="0AFE3A32" w:rsidR="00C948CE" w:rsidRDefault="00C948CE" w:rsidP="00401A5A">
      <w:pPr>
        <w:spacing w:before="120" w:after="120"/>
      </w:pPr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CE58EC" w:rsidRPr="009A3FE3" w14:paraId="172C3298" w14:textId="77777777" w:rsidTr="00A06257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15BB600" w14:textId="77777777" w:rsidR="00CE58EC" w:rsidRPr="00F96096" w:rsidRDefault="00CE58EC" w:rsidP="00401A5A">
            <w:pPr>
              <w:pStyle w:val="TableHead"/>
              <w:framePr w:hSpace="0" w:wrap="auto" w:hAnchor="text" w:xAlign="left" w:yAlign="inline"/>
            </w:pPr>
            <w: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2661F84A" w14:textId="77777777" w:rsidR="00CE58EC" w:rsidRPr="00DD0D9F" w:rsidRDefault="00CE58EC" w:rsidP="00401A5A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77F0401" w14:textId="77777777" w:rsidR="00CE58EC" w:rsidRPr="00F96096" w:rsidRDefault="00CE58EC" w:rsidP="00401A5A">
            <w:pPr>
              <w:pStyle w:val="TableHead"/>
              <w:framePr w:hSpace="0" w:wrap="auto" w:hAnchor="text" w:xAlign="left" w:yAlign="inline"/>
            </w:pPr>
            <w:r w:rsidRPr="00F96096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EC95B06" w14:textId="77777777" w:rsidR="00CE58EC" w:rsidRPr="00DD0D9F" w:rsidRDefault="00CE58EC" w:rsidP="00401A5A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0DB5EC05" w14:textId="4E2D9C93" w:rsidR="00CE58EC" w:rsidRDefault="00CE58EC" w:rsidP="004630CD">
            <w:pPr>
              <w:pStyle w:val="TableHead"/>
              <w:framePr w:wrap="around"/>
            </w:pPr>
            <w:r w:rsidRPr="00F96096">
              <w:t>Pearson</w:t>
            </w:r>
            <w:r w:rsidR="004630CD">
              <w:t xml:space="preserve"> Progression Step and Progress D</w:t>
            </w:r>
            <w:r w:rsidRPr="00F96096">
              <w:t>escriptor</w:t>
            </w:r>
          </w:p>
        </w:tc>
      </w:tr>
      <w:tr w:rsidR="00992EAF" w:rsidRPr="009A3FE3" w14:paraId="7259EC2C" w14:textId="77777777" w:rsidTr="00A06257">
        <w:trPr>
          <w:trHeight w:val="489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59D9C3B" w14:textId="77777777" w:rsidR="00992EAF" w:rsidRPr="00F96096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Pr="00F96096"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14:paraId="5A7F40F3" w14:textId="658EBE9D" w:rsidR="00992EAF" w:rsidRPr="00D23ECE" w:rsidRDefault="00992EAF" w:rsidP="00401A5A">
            <w:pPr>
              <w:pStyle w:val="Text"/>
            </w:pPr>
            <w:r>
              <w:t>Expectation = 150 × 0.015 = 2.25</w:t>
            </w:r>
          </w:p>
        </w:tc>
        <w:tc>
          <w:tcPr>
            <w:tcW w:w="850" w:type="dxa"/>
            <w:shd w:val="clear" w:color="auto" w:fill="auto"/>
          </w:tcPr>
          <w:p w14:paraId="5EEB88FC" w14:textId="77777777" w:rsidR="00992EAF" w:rsidRPr="00F96096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0CF31C2B" w14:textId="0B742F49" w:rsidR="00992EAF" w:rsidRPr="00D23ECE" w:rsidRDefault="00992EAF" w:rsidP="00401A5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7CBF6E92" w14:textId="77777777" w:rsidR="00992EAF" w:rsidRDefault="00992EAF" w:rsidP="00401A5A">
            <w:pPr>
              <w:pStyle w:val="Text"/>
              <w:jc w:val="center"/>
            </w:pPr>
            <w:r>
              <w:t>4th</w:t>
            </w:r>
          </w:p>
          <w:p w14:paraId="53189D5D" w14:textId="34780E0A" w:rsidR="00992EAF" w:rsidRDefault="00992EAF" w:rsidP="00401A5A">
            <w:pPr>
              <w:pStyle w:val="Text"/>
              <w:jc w:val="center"/>
            </w:pPr>
            <w:r w:rsidRPr="00B15CAE">
              <w:t>Calculate the variance of a binomial distribution</w:t>
            </w:r>
          </w:p>
        </w:tc>
      </w:tr>
      <w:tr w:rsidR="00992EAF" w:rsidRPr="009A3FE3" w14:paraId="3B6BB61D" w14:textId="77777777" w:rsidTr="00A06257">
        <w:trPr>
          <w:trHeight w:val="489"/>
          <w:jc w:val="center"/>
        </w:trPr>
        <w:tc>
          <w:tcPr>
            <w:tcW w:w="817" w:type="dxa"/>
            <w:vMerge/>
            <w:shd w:val="clear" w:color="auto" w:fill="auto"/>
          </w:tcPr>
          <w:p w14:paraId="7EC649B1" w14:textId="5701C82E" w:rsidR="00992EAF" w:rsidRDefault="00992EAF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806194B" w14:textId="3A835BBA" w:rsidR="00992EAF" w:rsidRDefault="00992EAF" w:rsidP="00401A5A">
            <w:pPr>
              <w:pStyle w:val="Text"/>
            </w:pPr>
            <w:r>
              <w:t>Variance = 150 × 0.015 × 0.985 = 2.21625</w:t>
            </w:r>
          </w:p>
        </w:tc>
        <w:tc>
          <w:tcPr>
            <w:tcW w:w="850" w:type="dxa"/>
            <w:shd w:val="clear" w:color="auto" w:fill="auto"/>
          </w:tcPr>
          <w:p w14:paraId="3D050DD1" w14:textId="77777777" w:rsidR="00992EAF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05EFCDEA" w14:textId="025C8F4D" w:rsidR="00992EAF" w:rsidRDefault="00992EAF" w:rsidP="00401A5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BBB4C51" w14:textId="77777777" w:rsidR="00992EAF" w:rsidRPr="00ED79AC" w:rsidRDefault="00992EAF" w:rsidP="00401A5A">
            <w:pPr>
              <w:pStyle w:val="Text"/>
              <w:jc w:val="center"/>
            </w:pPr>
          </w:p>
        </w:tc>
      </w:tr>
      <w:tr w:rsidR="00992EAF" w:rsidRPr="009A3FE3" w14:paraId="4EC39935" w14:textId="77777777" w:rsidTr="00A06257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9EF1B95" w14:textId="77777777" w:rsidR="00992EAF" w:rsidRPr="00F96096" w:rsidRDefault="00992EAF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bottom w:val="single" w:sz="4" w:space="0" w:color="auto"/>
            </w:tcBorders>
            <w:shd w:val="clear" w:color="auto" w:fill="auto"/>
          </w:tcPr>
          <w:p w14:paraId="4501F7B9" w14:textId="77777777" w:rsidR="00992EAF" w:rsidRDefault="00992EAF" w:rsidP="00401A5A">
            <w:pPr>
              <w:pStyle w:val="Text"/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</w:tcPr>
          <w:p w14:paraId="778950D1" w14:textId="2FFA33D7" w:rsidR="00992EAF" w:rsidRPr="00F96096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</w:tcPr>
          <w:p w14:paraId="69EE4F3E" w14:textId="77777777" w:rsidR="00992EAF" w:rsidRDefault="00992EAF" w:rsidP="00401A5A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662FE52" w14:textId="77777777" w:rsidR="00992EAF" w:rsidRDefault="00992EAF" w:rsidP="00401A5A">
            <w:pPr>
              <w:pStyle w:val="Text"/>
              <w:jc w:val="center"/>
            </w:pPr>
          </w:p>
        </w:tc>
      </w:tr>
      <w:tr w:rsidR="00992EAF" w:rsidRPr="009A3FE3" w14:paraId="313FC0AE" w14:textId="77777777" w:rsidTr="00A06257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0D96530" w14:textId="77777777" w:rsidR="00992EAF" w:rsidRPr="003923F5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b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14:paraId="218C29EF" w14:textId="38533702" w:rsidR="00992EAF" w:rsidRPr="0011488F" w:rsidRDefault="00992EAF" w:rsidP="004D1A44">
            <w:pPr>
              <w:pStyle w:val="Text"/>
            </w:pPr>
            <w:r>
              <w:t>Expectation ≈ Variance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14:paraId="19317F42" w14:textId="229E8AF6" w:rsidR="00992EAF" w:rsidRPr="003923F5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14:paraId="1AEBBAC1" w14:textId="003F81B1" w:rsidR="00992EAF" w:rsidRPr="003923F5" w:rsidRDefault="00992EAF" w:rsidP="00401A5A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</w:tcPr>
          <w:p w14:paraId="7BA39785" w14:textId="77777777" w:rsidR="00992EAF" w:rsidRDefault="00992EAF" w:rsidP="004D1A44">
            <w:pPr>
              <w:pStyle w:val="Text"/>
              <w:jc w:val="center"/>
            </w:pPr>
            <w:r w:rsidRPr="00B15CAE">
              <w:t>6</w:t>
            </w:r>
            <w:r>
              <w:t>th</w:t>
            </w:r>
          </w:p>
          <w:p w14:paraId="1B373D84" w14:textId="4F228DB7" w:rsidR="00992EAF" w:rsidRPr="00ED79AC" w:rsidRDefault="00992EAF" w:rsidP="00743FDF">
            <w:pPr>
              <w:pStyle w:val="Text"/>
              <w:jc w:val="center"/>
            </w:pPr>
            <w:r w:rsidRPr="00B15CAE">
              <w:t>Understand when to use a Poisson distribution as an approximation to the binomial distribution</w:t>
            </w:r>
          </w:p>
        </w:tc>
      </w:tr>
      <w:tr w:rsidR="00992EAF" w:rsidRPr="009A3FE3" w14:paraId="004B21F3" w14:textId="77777777" w:rsidTr="00A06257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99E6A98" w14:textId="4DF8B4B0" w:rsidR="00992EAF" w:rsidRPr="00717B43" w:rsidRDefault="00992EAF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D6C32A5" w14:textId="77777777" w:rsidR="00992EAF" w:rsidRPr="00717B43" w:rsidRDefault="00992EAF" w:rsidP="00401A5A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ADFC439" w14:textId="16EFB2F6" w:rsidR="00992EAF" w:rsidRPr="00D40B62" w:rsidRDefault="00992EAF" w:rsidP="00401A5A">
            <w:pPr>
              <w:pStyle w:val="Text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(1</w:t>
            </w:r>
            <w:r w:rsidRPr="00D40B62">
              <w:rPr>
                <w:b/>
                <w:color w:val="000000" w:themeColor="text1"/>
              </w:rPr>
              <w:t>)</w:t>
            </w:r>
          </w:p>
        </w:tc>
        <w:tc>
          <w:tcPr>
            <w:tcW w:w="709" w:type="dxa"/>
            <w:shd w:val="clear" w:color="auto" w:fill="auto"/>
          </w:tcPr>
          <w:p w14:paraId="0577A836" w14:textId="77777777" w:rsidR="00992EAF" w:rsidRPr="00717B43" w:rsidRDefault="00992EAF" w:rsidP="00401A5A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A7CC980" w14:textId="77777777" w:rsidR="00992EAF" w:rsidRDefault="00992EAF" w:rsidP="00401A5A">
            <w:pPr>
              <w:pStyle w:val="Text"/>
              <w:jc w:val="center"/>
            </w:pPr>
          </w:p>
        </w:tc>
      </w:tr>
      <w:tr w:rsidR="00992EAF" w:rsidRPr="009A3FE3" w14:paraId="3DA7A672" w14:textId="77777777" w:rsidTr="00A06257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D6210B6" w14:textId="77777777" w:rsidR="00992EAF" w:rsidRPr="000B7C45" w:rsidRDefault="00992EAF" w:rsidP="00401A5A">
            <w:pPr>
              <w:pStyle w:val="Text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4</w:t>
            </w:r>
            <w:r w:rsidRPr="000B7C45">
              <w:rPr>
                <w:b/>
                <w:color w:val="000000" w:themeColor="text1"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14:paraId="636E7CD3" w14:textId="226D51D8" w:rsidR="00992EAF" w:rsidRPr="00B5572C" w:rsidRDefault="00992EAF" w:rsidP="00401A5A">
            <w:pPr>
              <w:pStyle w:val="Text"/>
              <w:rPr>
                <w:color w:val="000000" w:themeColor="text1"/>
              </w:rPr>
            </w:pPr>
            <w:r>
              <w:rPr>
                <w:i/>
                <w:color w:val="000000" w:themeColor="text1"/>
              </w:rPr>
              <w:t>X</w:t>
            </w:r>
            <w:r>
              <w:rPr>
                <w:color w:val="000000" w:themeColor="text1"/>
              </w:rPr>
              <w:t xml:space="preserve"> ~ Po(2.25)</w:t>
            </w:r>
          </w:p>
        </w:tc>
        <w:tc>
          <w:tcPr>
            <w:tcW w:w="850" w:type="dxa"/>
            <w:shd w:val="clear" w:color="auto" w:fill="auto"/>
          </w:tcPr>
          <w:p w14:paraId="20B79727" w14:textId="77777777" w:rsidR="00992EAF" w:rsidRPr="000B7C45" w:rsidRDefault="00992EAF" w:rsidP="00401A5A">
            <w:pPr>
              <w:pStyle w:val="Text"/>
              <w:jc w:val="center"/>
              <w:rPr>
                <w:b/>
                <w:color w:val="000000" w:themeColor="text1"/>
              </w:rPr>
            </w:pPr>
            <w:r w:rsidRPr="000B7C45">
              <w:rPr>
                <w:b/>
                <w:color w:val="000000" w:themeColor="text1"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E2E673E" w14:textId="443F7971" w:rsidR="00992EAF" w:rsidRPr="000B7C45" w:rsidRDefault="00992EAF" w:rsidP="00401A5A">
            <w:pPr>
              <w:pStyle w:val="Text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.3</w:t>
            </w:r>
          </w:p>
        </w:tc>
        <w:tc>
          <w:tcPr>
            <w:tcW w:w="1843" w:type="dxa"/>
            <w:vMerge w:val="restart"/>
          </w:tcPr>
          <w:p w14:paraId="47C2A737" w14:textId="77777777" w:rsidR="00992EAF" w:rsidRDefault="00992EAF" w:rsidP="004D1A44">
            <w:pPr>
              <w:pStyle w:val="Text"/>
              <w:jc w:val="center"/>
            </w:pPr>
            <w:r w:rsidRPr="00B15CAE">
              <w:t>6th</w:t>
            </w:r>
          </w:p>
          <w:p w14:paraId="2A59448D" w14:textId="1195B87C" w:rsidR="00992EAF" w:rsidRDefault="00992EAF" w:rsidP="004D1A44">
            <w:pPr>
              <w:pStyle w:val="Text"/>
              <w:jc w:val="center"/>
            </w:pPr>
            <w:r w:rsidRPr="00B15CAE">
              <w:t>Use the Poisson distribution as an approximation to the binomial distribution</w:t>
            </w:r>
          </w:p>
        </w:tc>
      </w:tr>
      <w:tr w:rsidR="00992EAF" w:rsidRPr="009A3FE3" w14:paraId="421C238B" w14:textId="77777777" w:rsidTr="00A06257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0D8992D" w14:textId="77777777" w:rsidR="00992EAF" w:rsidRDefault="00992EAF" w:rsidP="00401A5A">
            <w:pPr>
              <w:pStyle w:val="Text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5954" w:type="dxa"/>
            <w:shd w:val="clear" w:color="auto" w:fill="auto"/>
          </w:tcPr>
          <w:p w14:paraId="20793941" w14:textId="2CFF6458" w:rsidR="00992EAF" w:rsidRPr="00B5572C" w:rsidRDefault="00992EAF" w:rsidP="00401A5A">
            <w:pPr>
              <w:pStyle w:val="Text"/>
              <w:rPr>
                <w:color w:val="000000" w:themeColor="text1"/>
              </w:rPr>
            </w:pPr>
            <w:r>
              <w:rPr>
                <w:color w:val="000000" w:themeColor="text1"/>
              </w:rPr>
              <w:t>P(</w:t>
            </w:r>
            <w:r>
              <w:rPr>
                <w:i/>
                <w:color w:val="000000" w:themeColor="text1"/>
              </w:rPr>
              <w:t>X</w:t>
            </w:r>
            <w:r>
              <w:rPr>
                <w:color w:val="000000" w:themeColor="text1"/>
              </w:rPr>
              <w:t xml:space="preserve"> &gt; 5) = 1 – P(</w:t>
            </w:r>
            <w:r>
              <w:rPr>
                <w:i/>
                <w:color w:val="000000" w:themeColor="text1"/>
              </w:rPr>
              <w:t>X</w:t>
            </w:r>
            <w:r>
              <w:rPr>
                <w:color w:val="000000" w:themeColor="text1"/>
              </w:rPr>
              <w:t xml:space="preserve"> </w:t>
            </w:r>
            <w:r>
              <w:rPr>
                <w:rFonts w:ascii="Cambria Math" w:hAnsi="Cambria Math" w:cs="Cambria Math"/>
              </w:rPr>
              <w:t>⩽</w:t>
            </w:r>
            <w:r>
              <w:rPr>
                <w:color w:val="000000" w:themeColor="text1"/>
              </w:rPr>
              <w:t xml:space="preserve"> 5)</w:t>
            </w:r>
          </w:p>
        </w:tc>
        <w:tc>
          <w:tcPr>
            <w:tcW w:w="850" w:type="dxa"/>
            <w:shd w:val="clear" w:color="auto" w:fill="auto"/>
          </w:tcPr>
          <w:p w14:paraId="65963E4A" w14:textId="101BCA7A" w:rsidR="00992EAF" w:rsidRPr="000B7C45" w:rsidRDefault="00992EAF" w:rsidP="00401A5A">
            <w:pPr>
              <w:pStyle w:val="Text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FE08841" w14:textId="0A3D8C47" w:rsidR="00992EAF" w:rsidRDefault="00992EAF" w:rsidP="00401A5A">
            <w:pPr>
              <w:pStyle w:val="Text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.1b</w:t>
            </w:r>
          </w:p>
        </w:tc>
        <w:tc>
          <w:tcPr>
            <w:tcW w:w="1843" w:type="dxa"/>
            <w:vMerge/>
          </w:tcPr>
          <w:p w14:paraId="73D80A9D" w14:textId="77777777" w:rsidR="00992EAF" w:rsidRDefault="00992EAF" w:rsidP="00401A5A">
            <w:pPr>
              <w:pStyle w:val="Text"/>
              <w:jc w:val="center"/>
            </w:pPr>
          </w:p>
        </w:tc>
      </w:tr>
      <w:tr w:rsidR="00992EAF" w:rsidRPr="009A3FE3" w14:paraId="16AE0B50" w14:textId="77777777" w:rsidTr="00A06257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050DE71" w14:textId="77777777" w:rsidR="00992EAF" w:rsidRDefault="00992EAF" w:rsidP="00401A5A">
            <w:pPr>
              <w:pStyle w:val="Text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5954" w:type="dxa"/>
            <w:shd w:val="clear" w:color="auto" w:fill="auto"/>
          </w:tcPr>
          <w:p w14:paraId="09724502" w14:textId="25310759" w:rsidR="00992EAF" w:rsidRDefault="00992EAF" w:rsidP="00401A5A">
            <w:pPr>
              <w:pStyle w:val="Text"/>
              <w:rPr>
                <w:color w:val="000000" w:themeColor="text1"/>
              </w:rPr>
            </w:pPr>
            <w:r>
              <w:rPr>
                <w:color w:val="000000" w:themeColor="text1"/>
              </w:rPr>
              <w:t>= 0.0274</w:t>
            </w:r>
          </w:p>
        </w:tc>
        <w:tc>
          <w:tcPr>
            <w:tcW w:w="850" w:type="dxa"/>
            <w:shd w:val="clear" w:color="auto" w:fill="auto"/>
          </w:tcPr>
          <w:p w14:paraId="7FCE1ACA" w14:textId="0176256B" w:rsidR="00992EAF" w:rsidRPr="000B7C45" w:rsidRDefault="00992EAF" w:rsidP="00401A5A">
            <w:pPr>
              <w:pStyle w:val="Text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0E6B903" w14:textId="3DBD21C6" w:rsidR="00992EAF" w:rsidRDefault="00992EAF" w:rsidP="00401A5A">
            <w:pPr>
              <w:pStyle w:val="Text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.1b</w:t>
            </w:r>
          </w:p>
        </w:tc>
        <w:tc>
          <w:tcPr>
            <w:tcW w:w="1843" w:type="dxa"/>
            <w:vMerge/>
          </w:tcPr>
          <w:p w14:paraId="4E5464DB" w14:textId="77777777" w:rsidR="00992EAF" w:rsidRDefault="00992EAF" w:rsidP="00401A5A">
            <w:pPr>
              <w:pStyle w:val="Text"/>
              <w:jc w:val="center"/>
            </w:pPr>
          </w:p>
        </w:tc>
      </w:tr>
      <w:tr w:rsidR="00992EAF" w:rsidRPr="009A3FE3" w14:paraId="46B438F0" w14:textId="77777777" w:rsidTr="00A06257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3A9395B" w14:textId="77777777" w:rsidR="00992EAF" w:rsidRPr="00F96096" w:rsidRDefault="00992EAF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E0A3F02" w14:textId="77777777" w:rsidR="00992EAF" w:rsidRDefault="00992EAF" w:rsidP="00401A5A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A201F99" w14:textId="49EAE0B4" w:rsidR="00992EAF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5D68EB66" w14:textId="77777777" w:rsidR="00992EAF" w:rsidRPr="00D23ECE" w:rsidRDefault="00992EAF" w:rsidP="00401A5A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D1B9873" w14:textId="77777777" w:rsidR="00992EAF" w:rsidRPr="00D23ECE" w:rsidRDefault="00992EAF" w:rsidP="00401A5A">
            <w:pPr>
              <w:pStyle w:val="Text"/>
            </w:pPr>
          </w:p>
        </w:tc>
      </w:tr>
      <w:tr w:rsidR="00CE58EC" w:rsidRPr="009A3FE3" w14:paraId="11AAFA1C" w14:textId="77777777" w:rsidTr="00A06257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AF91BC5" w14:textId="0FC5E16C" w:rsidR="00CE58EC" w:rsidRPr="00F96096" w:rsidRDefault="00CE58EC" w:rsidP="00401A5A">
            <w:pPr>
              <w:pStyle w:val="Marks"/>
              <w:framePr w:hSpace="0" w:wrap="auto" w:hAnchor="text" w:xAlign="left" w:yAlign="inline"/>
            </w:pPr>
            <w:r w:rsidRPr="00F96096">
              <w:t>(</w:t>
            </w:r>
            <w:r w:rsidR="00B5572C">
              <w:t>6</w:t>
            </w:r>
            <w:r w:rsidRPr="00F96096">
              <w:t xml:space="preserve"> marks)</w:t>
            </w:r>
          </w:p>
        </w:tc>
      </w:tr>
      <w:tr w:rsidR="00CE58EC" w:rsidRPr="0092323C" w14:paraId="0C6BB61B" w14:textId="77777777" w:rsidTr="005A428C">
        <w:trPr>
          <w:trHeight w:val="959"/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901E020" w14:textId="77777777" w:rsidR="00CE58EC" w:rsidRDefault="00CE58EC" w:rsidP="00401A5A">
            <w:pPr>
              <w:pStyle w:val="TableHead"/>
              <w:framePr w:hSpace="0" w:wrap="auto" w:hAnchor="text" w:xAlign="left" w:yAlign="inline"/>
            </w:pPr>
            <w:r w:rsidRPr="00F96096">
              <w:t>Notes</w:t>
            </w:r>
          </w:p>
          <w:p w14:paraId="77FFE5C4" w14:textId="77777777" w:rsidR="00401A5A" w:rsidRDefault="00401A5A" w:rsidP="00401A5A">
            <w:pPr>
              <w:pStyle w:val="TableHead"/>
              <w:framePr w:hSpace="0" w:wrap="auto" w:hAnchor="text" w:xAlign="left" w:yAlign="inline"/>
            </w:pPr>
          </w:p>
          <w:p w14:paraId="121A0CDA" w14:textId="6DA7E674" w:rsidR="00401A5A" w:rsidRPr="00F96096" w:rsidRDefault="00401A5A" w:rsidP="00401A5A">
            <w:pPr>
              <w:pStyle w:val="TableHead"/>
              <w:framePr w:hSpace="0" w:wrap="auto" w:hAnchor="text" w:xAlign="left" w:yAlign="inline"/>
            </w:pPr>
          </w:p>
        </w:tc>
      </w:tr>
    </w:tbl>
    <w:p w14:paraId="60B32497" w14:textId="77777777" w:rsidR="00CE58EC" w:rsidRDefault="00CE58EC" w:rsidP="00401A5A">
      <w:pPr>
        <w:spacing w:before="120" w:after="120"/>
      </w:pPr>
      <w:r>
        <w:br w:type="page"/>
      </w:r>
    </w:p>
    <w:tbl>
      <w:tblPr>
        <w:tblW w:w="101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04"/>
        <w:gridCol w:w="5712"/>
        <w:gridCol w:w="947"/>
        <w:gridCol w:w="903"/>
        <w:gridCol w:w="1806"/>
      </w:tblGrid>
      <w:tr w:rsidR="00CE58EC" w:rsidRPr="009A3FE3" w14:paraId="24FCAA2A" w14:textId="77777777" w:rsidTr="00A51C05">
        <w:trPr>
          <w:jc w:val="center"/>
        </w:trPr>
        <w:tc>
          <w:tcPr>
            <w:tcW w:w="804" w:type="dxa"/>
            <w:shd w:val="clear" w:color="auto" w:fill="auto"/>
            <w:vAlign w:val="center"/>
          </w:tcPr>
          <w:p w14:paraId="46BB04D1" w14:textId="77777777" w:rsidR="00CE58EC" w:rsidRPr="00DD0D9F" w:rsidRDefault="00CE58EC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Q</w:t>
            </w:r>
          </w:p>
        </w:tc>
        <w:tc>
          <w:tcPr>
            <w:tcW w:w="5712" w:type="dxa"/>
            <w:shd w:val="clear" w:color="auto" w:fill="auto"/>
            <w:vAlign w:val="center"/>
          </w:tcPr>
          <w:p w14:paraId="0FB4A384" w14:textId="77777777" w:rsidR="00CE58EC" w:rsidRPr="00DD0D9F" w:rsidRDefault="00CE58EC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947" w:type="dxa"/>
            <w:shd w:val="clear" w:color="auto" w:fill="auto"/>
            <w:vAlign w:val="center"/>
          </w:tcPr>
          <w:p w14:paraId="1FF1AD69" w14:textId="77777777" w:rsidR="00CE58EC" w:rsidRPr="00DD0D9F" w:rsidRDefault="00CE58EC" w:rsidP="00401A5A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03" w:type="dxa"/>
            <w:shd w:val="clear" w:color="auto" w:fill="auto"/>
            <w:vAlign w:val="center"/>
          </w:tcPr>
          <w:p w14:paraId="1596604D" w14:textId="77777777" w:rsidR="00CE58EC" w:rsidRPr="00DD0D9F" w:rsidRDefault="00CE58EC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06" w:type="dxa"/>
            <w:vAlign w:val="center"/>
          </w:tcPr>
          <w:p w14:paraId="44F92491" w14:textId="49BFE805" w:rsidR="00CE58EC" w:rsidRDefault="00CE58EC" w:rsidP="00401A5A">
            <w:pPr>
              <w:pStyle w:val="Text"/>
              <w:jc w:val="center"/>
              <w:rPr>
                <w:b/>
              </w:rPr>
            </w:pPr>
            <w:r w:rsidRPr="00426E45">
              <w:rPr>
                <w:b/>
              </w:rPr>
              <w:t>Pearson</w:t>
            </w:r>
            <w:r w:rsidR="00743FDF">
              <w:rPr>
                <w:b/>
              </w:rPr>
              <w:t xml:space="preserve"> Progression Step and Progress D</w:t>
            </w:r>
            <w:r w:rsidRPr="00426E45">
              <w:rPr>
                <w:b/>
              </w:rPr>
              <w:t>escriptor</w:t>
            </w:r>
          </w:p>
        </w:tc>
      </w:tr>
      <w:tr w:rsidR="00992EAF" w:rsidRPr="009A3FE3" w14:paraId="3403989E" w14:textId="77777777" w:rsidTr="00A51C05">
        <w:trPr>
          <w:jc w:val="center"/>
        </w:trPr>
        <w:tc>
          <w:tcPr>
            <w:tcW w:w="804" w:type="dxa"/>
            <w:vMerge w:val="restart"/>
            <w:shd w:val="clear" w:color="auto" w:fill="auto"/>
          </w:tcPr>
          <w:p w14:paraId="0C18DEC9" w14:textId="77777777" w:rsidR="00992EAF" w:rsidRPr="007C4A32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a</w:t>
            </w:r>
          </w:p>
        </w:tc>
        <w:tc>
          <w:tcPr>
            <w:tcW w:w="5712" w:type="dxa"/>
            <w:shd w:val="clear" w:color="auto" w:fill="auto"/>
          </w:tcPr>
          <w:p w14:paraId="31276A1C" w14:textId="339D24B7" w:rsidR="00992EAF" w:rsidRDefault="00992EAF" w:rsidP="00C8213C">
            <w:pPr>
              <w:pStyle w:val="Text"/>
            </w:pPr>
            <w:r w:rsidRPr="0081738A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>
              <w:t>~ Po(3.6)</w:t>
            </w:r>
          </w:p>
        </w:tc>
        <w:tc>
          <w:tcPr>
            <w:tcW w:w="947" w:type="dxa"/>
            <w:shd w:val="clear" w:color="auto" w:fill="auto"/>
          </w:tcPr>
          <w:p w14:paraId="501E8AA3" w14:textId="44C49158" w:rsidR="00992EAF" w:rsidRPr="00D6353E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03" w:type="dxa"/>
            <w:shd w:val="clear" w:color="auto" w:fill="auto"/>
          </w:tcPr>
          <w:p w14:paraId="3EB98095" w14:textId="77777777" w:rsidR="00992EAF" w:rsidRPr="00314307" w:rsidRDefault="00992EAF" w:rsidP="00401A5A">
            <w:pPr>
              <w:pStyle w:val="Text"/>
              <w:jc w:val="center"/>
            </w:pPr>
            <w:r>
              <w:t>3.3</w:t>
            </w:r>
          </w:p>
        </w:tc>
        <w:tc>
          <w:tcPr>
            <w:tcW w:w="1806" w:type="dxa"/>
            <w:vMerge w:val="restart"/>
          </w:tcPr>
          <w:p w14:paraId="2BC7EC5A" w14:textId="77777777" w:rsidR="00992EAF" w:rsidRDefault="00992EAF" w:rsidP="00C8213C">
            <w:pPr>
              <w:pStyle w:val="Text"/>
              <w:jc w:val="center"/>
            </w:pPr>
            <w:r>
              <w:t>6th</w:t>
            </w:r>
          </w:p>
          <w:p w14:paraId="61C74088" w14:textId="5DFC1BEB" w:rsidR="00992EAF" w:rsidRPr="00ED79AC" w:rsidRDefault="00992EAF" w:rsidP="00C8213C">
            <w:pPr>
              <w:pStyle w:val="Text"/>
              <w:jc w:val="center"/>
            </w:pPr>
            <w:r w:rsidRPr="00B15CAE">
              <w:t>Understand when to use a Poisson distribution as an approximation to the binomial distribution</w:t>
            </w:r>
          </w:p>
        </w:tc>
      </w:tr>
      <w:tr w:rsidR="00992EAF" w:rsidRPr="009A3FE3" w14:paraId="47CE7DF2" w14:textId="77777777" w:rsidTr="00A51C05">
        <w:trPr>
          <w:trHeight w:val="152"/>
          <w:jc w:val="center"/>
        </w:trPr>
        <w:tc>
          <w:tcPr>
            <w:tcW w:w="804" w:type="dxa"/>
            <w:vMerge/>
            <w:shd w:val="clear" w:color="auto" w:fill="auto"/>
          </w:tcPr>
          <w:p w14:paraId="0902BEDE" w14:textId="2FC2F457" w:rsidR="00992EAF" w:rsidRPr="007C4A32" w:rsidRDefault="00992EAF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2" w:type="dxa"/>
            <w:shd w:val="clear" w:color="auto" w:fill="auto"/>
          </w:tcPr>
          <w:p w14:paraId="4960F97A" w14:textId="0E7E362C" w:rsidR="00992EAF" w:rsidRPr="00717B43" w:rsidRDefault="00992EAF" w:rsidP="00C8213C">
            <w:pPr>
              <w:pStyle w:val="Text"/>
            </w:pPr>
            <w:r>
              <w:rPr>
                <w:i/>
              </w:rPr>
              <w:t>p</w:t>
            </w:r>
            <w:r>
              <w:t xml:space="preserve"> is small and </w:t>
            </w:r>
            <w:r>
              <w:rPr>
                <w:i/>
              </w:rPr>
              <w:t>n</w:t>
            </w:r>
            <w:r>
              <w:t xml:space="preserve"> is large (</w:t>
            </w:r>
            <w:r>
              <w:rPr>
                <w:i/>
              </w:rPr>
              <w:t>np</w:t>
            </w:r>
            <w:r>
              <w:t xml:space="preserve"> &lt; 10)</w:t>
            </w:r>
          </w:p>
        </w:tc>
        <w:tc>
          <w:tcPr>
            <w:tcW w:w="947" w:type="dxa"/>
            <w:shd w:val="clear" w:color="auto" w:fill="auto"/>
          </w:tcPr>
          <w:p w14:paraId="284FAB51" w14:textId="053E7D21" w:rsidR="00992EAF" w:rsidRDefault="00992EAF" w:rsidP="00401A5A">
            <w:pPr>
              <w:pStyle w:val="Text"/>
              <w:jc w:val="center"/>
              <w:rPr>
                <w:b/>
                <w:color w:val="000000" w:themeColor="text1"/>
              </w:rPr>
            </w:pPr>
            <w:r>
              <w:rPr>
                <w:b/>
              </w:rPr>
              <w:t>B1</w:t>
            </w:r>
          </w:p>
        </w:tc>
        <w:tc>
          <w:tcPr>
            <w:tcW w:w="903" w:type="dxa"/>
            <w:shd w:val="clear" w:color="auto" w:fill="auto"/>
          </w:tcPr>
          <w:p w14:paraId="136C0EC8" w14:textId="05705505" w:rsidR="00992EAF" w:rsidRPr="00717B43" w:rsidRDefault="00992EAF" w:rsidP="00401A5A">
            <w:pPr>
              <w:pStyle w:val="Text"/>
              <w:jc w:val="center"/>
            </w:pPr>
            <w:r>
              <w:t>2.4</w:t>
            </w:r>
          </w:p>
        </w:tc>
        <w:tc>
          <w:tcPr>
            <w:tcW w:w="1806" w:type="dxa"/>
            <w:vMerge/>
          </w:tcPr>
          <w:p w14:paraId="337FC5A8" w14:textId="77777777" w:rsidR="00992EAF" w:rsidRDefault="00992EAF" w:rsidP="00401A5A">
            <w:pPr>
              <w:pStyle w:val="Text"/>
              <w:jc w:val="center"/>
            </w:pPr>
          </w:p>
        </w:tc>
      </w:tr>
      <w:tr w:rsidR="00992EAF" w:rsidRPr="009A3FE3" w14:paraId="4F89F769" w14:textId="77777777" w:rsidTr="00A51C05">
        <w:trPr>
          <w:trHeight w:val="152"/>
          <w:jc w:val="center"/>
        </w:trPr>
        <w:tc>
          <w:tcPr>
            <w:tcW w:w="804" w:type="dxa"/>
            <w:vMerge/>
            <w:shd w:val="clear" w:color="auto" w:fill="auto"/>
          </w:tcPr>
          <w:p w14:paraId="3210BC4E" w14:textId="77777777" w:rsidR="00992EAF" w:rsidRPr="007C4A32" w:rsidRDefault="00992EAF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2" w:type="dxa"/>
            <w:shd w:val="clear" w:color="auto" w:fill="auto"/>
          </w:tcPr>
          <w:p w14:paraId="4714D99F" w14:textId="77777777" w:rsidR="00992EAF" w:rsidRPr="00717B43" w:rsidRDefault="00992EAF" w:rsidP="00401A5A">
            <w:pPr>
              <w:pStyle w:val="Text"/>
            </w:pPr>
          </w:p>
        </w:tc>
        <w:tc>
          <w:tcPr>
            <w:tcW w:w="947" w:type="dxa"/>
            <w:shd w:val="clear" w:color="auto" w:fill="auto"/>
          </w:tcPr>
          <w:p w14:paraId="05ED8813" w14:textId="3A79E785" w:rsidR="00992EAF" w:rsidRPr="00D40B62" w:rsidRDefault="00992EAF" w:rsidP="00401A5A">
            <w:pPr>
              <w:pStyle w:val="Text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(2</w:t>
            </w:r>
            <w:r w:rsidRPr="00D40B62">
              <w:rPr>
                <w:b/>
                <w:color w:val="000000" w:themeColor="text1"/>
              </w:rPr>
              <w:t>)</w:t>
            </w:r>
          </w:p>
        </w:tc>
        <w:tc>
          <w:tcPr>
            <w:tcW w:w="903" w:type="dxa"/>
            <w:shd w:val="clear" w:color="auto" w:fill="auto"/>
          </w:tcPr>
          <w:p w14:paraId="0489F62E" w14:textId="77777777" w:rsidR="00992EAF" w:rsidRPr="00717B43" w:rsidRDefault="00992EAF" w:rsidP="00401A5A">
            <w:pPr>
              <w:pStyle w:val="Text"/>
              <w:jc w:val="center"/>
            </w:pPr>
          </w:p>
        </w:tc>
        <w:tc>
          <w:tcPr>
            <w:tcW w:w="1806" w:type="dxa"/>
          </w:tcPr>
          <w:p w14:paraId="3BB5FBCF" w14:textId="77777777" w:rsidR="00992EAF" w:rsidRDefault="00992EAF" w:rsidP="00401A5A">
            <w:pPr>
              <w:pStyle w:val="Text"/>
              <w:jc w:val="center"/>
            </w:pPr>
          </w:p>
        </w:tc>
      </w:tr>
      <w:tr w:rsidR="00992EAF" w:rsidRPr="009A3FE3" w14:paraId="093F5EF1" w14:textId="77777777" w:rsidTr="00A51C05">
        <w:trPr>
          <w:trHeight w:val="152"/>
          <w:jc w:val="center"/>
        </w:trPr>
        <w:tc>
          <w:tcPr>
            <w:tcW w:w="804" w:type="dxa"/>
            <w:vMerge w:val="restart"/>
            <w:shd w:val="clear" w:color="auto" w:fill="auto"/>
          </w:tcPr>
          <w:p w14:paraId="7AE54E5C" w14:textId="77777777" w:rsidR="00992EAF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b</w:t>
            </w:r>
          </w:p>
        </w:tc>
        <w:tc>
          <w:tcPr>
            <w:tcW w:w="5712" w:type="dxa"/>
            <w:shd w:val="clear" w:color="auto" w:fill="auto"/>
          </w:tcPr>
          <w:p w14:paraId="650EB4A2" w14:textId="61346B8B" w:rsidR="00992EAF" w:rsidRPr="00721FCB" w:rsidRDefault="00992EAF" w:rsidP="00401A5A">
            <w:pPr>
              <w:pStyle w:val="Exercisequestion"/>
            </w:pPr>
            <w:r>
              <w:t>P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ascii="Cambria Math" w:hAnsi="Cambria Math" w:cs="Cambria Math"/>
              </w:rPr>
              <w:t>⩽</w:t>
            </w:r>
            <w:r>
              <w:t xml:space="preserve"> 3)</w:t>
            </w:r>
          </w:p>
        </w:tc>
        <w:tc>
          <w:tcPr>
            <w:tcW w:w="947" w:type="dxa"/>
            <w:shd w:val="clear" w:color="auto" w:fill="auto"/>
          </w:tcPr>
          <w:p w14:paraId="7CE9C868" w14:textId="018680BE" w:rsidR="00992EAF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03" w:type="dxa"/>
            <w:shd w:val="clear" w:color="auto" w:fill="auto"/>
          </w:tcPr>
          <w:p w14:paraId="13BB5135" w14:textId="75BA5667" w:rsidR="00992EAF" w:rsidRDefault="00992EAF" w:rsidP="00401A5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06" w:type="dxa"/>
            <w:vMerge w:val="restart"/>
          </w:tcPr>
          <w:p w14:paraId="3D206591" w14:textId="77777777" w:rsidR="00992EAF" w:rsidRDefault="00992EAF" w:rsidP="00C8213C">
            <w:pPr>
              <w:pStyle w:val="Text"/>
              <w:jc w:val="center"/>
            </w:pPr>
            <w:r w:rsidRPr="00B15CAE">
              <w:t>6th</w:t>
            </w:r>
          </w:p>
          <w:p w14:paraId="3B641326" w14:textId="1EE544EB" w:rsidR="00992EAF" w:rsidRPr="0081738A" w:rsidRDefault="00992EAF" w:rsidP="00C8213C">
            <w:pPr>
              <w:pStyle w:val="Text"/>
              <w:jc w:val="center"/>
            </w:pPr>
            <w:r w:rsidRPr="00B15CAE">
              <w:t>Use the Poisson distribution as an approximation to the binomial distribution</w:t>
            </w:r>
          </w:p>
        </w:tc>
      </w:tr>
      <w:tr w:rsidR="00992EAF" w:rsidRPr="009A3FE3" w14:paraId="3992E1BD" w14:textId="77777777" w:rsidTr="00A51C05">
        <w:trPr>
          <w:trHeight w:val="346"/>
          <w:jc w:val="center"/>
        </w:trPr>
        <w:tc>
          <w:tcPr>
            <w:tcW w:w="804" w:type="dxa"/>
            <w:vMerge/>
            <w:shd w:val="clear" w:color="auto" w:fill="auto"/>
          </w:tcPr>
          <w:p w14:paraId="5F29F7A0" w14:textId="77777777" w:rsidR="00992EAF" w:rsidRPr="007C4A32" w:rsidRDefault="00992EAF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2" w:type="dxa"/>
            <w:tcBorders>
              <w:bottom w:val="single" w:sz="4" w:space="0" w:color="auto"/>
            </w:tcBorders>
            <w:shd w:val="clear" w:color="auto" w:fill="auto"/>
          </w:tcPr>
          <w:p w14:paraId="680D982E" w14:textId="25EA65DC" w:rsidR="00992EAF" w:rsidRPr="00717B43" w:rsidRDefault="00992EAF" w:rsidP="00C8213C">
            <w:pPr>
              <w:pStyle w:val="Text"/>
            </w:pPr>
            <w:r w:rsidRPr="00721FCB">
              <w:t>= 0.51</w:t>
            </w:r>
            <w:r>
              <w:t>52</w:t>
            </w:r>
          </w:p>
        </w:tc>
        <w:tc>
          <w:tcPr>
            <w:tcW w:w="947" w:type="dxa"/>
            <w:tcBorders>
              <w:bottom w:val="single" w:sz="4" w:space="0" w:color="auto"/>
            </w:tcBorders>
            <w:shd w:val="clear" w:color="auto" w:fill="auto"/>
          </w:tcPr>
          <w:p w14:paraId="6C93FB7E" w14:textId="17ABD450" w:rsidR="00992EAF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03" w:type="dxa"/>
            <w:tcBorders>
              <w:bottom w:val="single" w:sz="4" w:space="0" w:color="auto"/>
            </w:tcBorders>
            <w:shd w:val="clear" w:color="auto" w:fill="auto"/>
          </w:tcPr>
          <w:p w14:paraId="0424085D" w14:textId="77777777" w:rsidR="00992EAF" w:rsidRPr="00314307" w:rsidRDefault="00992EAF" w:rsidP="00401A5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06" w:type="dxa"/>
            <w:vMerge/>
          </w:tcPr>
          <w:p w14:paraId="7561875D" w14:textId="77777777" w:rsidR="00992EAF" w:rsidRDefault="00992EAF" w:rsidP="00401A5A">
            <w:pPr>
              <w:pStyle w:val="Text"/>
              <w:jc w:val="center"/>
            </w:pPr>
          </w:p>
        </w:tc>
      </w:tr>
      <w:tr w:rsidR="00992EAF" w:rsidRPr="009A3FE3" w14:paraId="6A220926" w14:textId="77777777" w:rsidTr="00A51C05">
        <w:trPr>
          <w:trHeight w:val="346"/>
          <w:jc w:val="center"/>
        </w:trPr>
        <w:tc>
          <w:tcPr>
            <w:tcW w:w="804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3080C870" w14:textId="77777777" w:rsidR="00992EAF" w:rsidRPr="007C4A32" w:rsidRDefault="00992EAF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2" w:type="dxa"/>
            <w:tcBorders>
              <w:bottom w:val="single" w:sz="4" w:space="0" w:color="auto"/>
            </w:tcBorders>
            <w:shd w:val="clear" w:color="auto" w:fill="auto"/>
          </w:tcPr>
          <w:p w14:paraId="57963399" w14:textId="77777777" w:rsidR="00992EAF" w:rsidRPr="00717B43" w:rsidRDefault="00992EAF" w:rsidP="00401A5A">
            <w:pPr>
              <w:pStyle w:val="questiona"/>
              <w:tabs>
                <w:tab w:val="clear" w:pos="567"/>
                <w:tab w:val="left" w:pos="-246"/>
                <w:tab w:val="right" w:pos="7938"/>
                <w:tab w:val="right" w:pos="8505"/>
                <w:tab w:val="right" w:pos="9072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</w:tabs>
              <w:spacing w:before="120" w:after="120"/>
              <w:ind w:left="0" w:firstLine="0"/>
            </w:pPr>
          </w:p>
        </w:tc>
        <w:tc>
          <w:tcPr>
            <w:tcW w:w="947" w:type="dxa"/>
            <w:tcBorders>
              <w:bottom w:val="single" w:sz="4" w:space="0" w:color="auto"/>
            </w:tcBorders>
            <w:shd w:val="clear" w:color="auto" w:fill="auto"/>
          </w:tcPr>
          <w:p w14:paraId="3846564A" w14:textId="3A8E8E4F" w:rsidR="00992EAF" w:rsidRPr="00AC0AB3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03" w:type="dxa"/>
            <w:tcBorders>
              <w:bottom w:val="single" w:sz="4" w:space="0" w:color="auto"/>
            </w:tcBorders>
            <w:shd w:val="clear" w:color="auto" w:fill="auto"/>
          </w:tcPr>
          <w:p w14:paraId="7D692953" w14:textId="77777777" w:rsidR="00992EAF" w:rsidRPr="00314307" w:rsidRDefault="00992EAF" w:rsidP="00401A5A">
            <w:pPr>
              <w:pStyle w:val="Text"/>
              <w:jc w:val="center"/>
            </w:pPr>
          </w:p>
        </w:tc>
        <w:tc>
          <w:tcPr>
            <w:tcW w:w="1806" w:type="dxa"/>
          </w:tcPr>
          <w:p w14:paraId="46634A31" w14:textId="77777777" w:rsidR="00992EAF" w:rsidRDefault="00992EAF" w:rsidP="00401A5A">
            <w:pPr>
              <w:pStyle w:val="Text"/>
              <w:jc w:val="center"/>
            </w:pPr>
          </w:p>
        </w:tc>
      </w:tr>
      <w:tr w:rsidR="00992EAF" w:rsidRPr="009A3FE3" w14:paraId="1450AAEC" w14:textId="77777777" w:rsidTr="00A51C05">
        <w:trPr>
          <w:trHeight w:val="346"/>
          <w:jc w:val="center"/>
        </w:trPr>
        <w:tc>
          <w:tcPr>
            <w:tcW w:w="804" w:type="dxa"/>
            <w:vMerge w:val="restart"/>
            <w:shd w:val="clear" w:color="auto" w:fill="auto"/>
          </w:tcPr>
          <w:p w14:paraId="36C5DE5B" w14:textId="77777777" w:rsidR="00992EAF" w:rsidRPr="007C4A32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c</w:t>
            </w:r>
          </w:p>
        </w:tc>
        <w:tc>
          <w:tcPr>
            <w:tcW w:w="5712" w:type="dxa"/>
            <w:tcBorders>
              <w:bottom w:val="single" w:sz="4" w:space="0" w:color="auto"/>
            </w:tcBorders>
            <w:shd w:val="clear" w:color="auto" w:fill="auto"/>
          </w:tcPr>
          <w:p w14:paraId="0ADFFCEF" w14:textId="69CB1195" w:rsidR="00992EAF" w:rsidRPr="00721FCB" w:rsidRDefault="00992EAF" w:rsidP="00401A5A">
            <w:pPr>
              <w:pStyle w:val="Text"/>
            </w:pPr>
            <w:r>
              <w:rPr>
                <w:i/>
              </w:rPr>
              <w:t>Y</w:t>
            </w:r>
            <w:r>
              <w:t xml:space="preserve"> ~ B(10, 0.5152)</w:t>
            </w:r>
          </w:p>
        </w:tc>
        <w:tc>
          <w:tcPr>
            <w:tcW w:w="947" w:type="dxa"/>
            <w:tcBorders>
              <w:bottom w:val="single" w:sz="4" w:space="0" w:color="auto"/>
            </w:tcBorders>
            <w:shd w:val="clear" w:color="auto" w:fill="auto"/>
          </w:tcPr>
          <w:p w14:paraId="4DF71DA4" w14:textId="77777777" w:rsidR="00992EAF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03" w:type="dxa"/>
            <w:tcBorders>
              <w:bottom w:val="single" w:sz="4" w:space="0" w:color="auto"/>
            </w:tcBorders>
            <w:shd w:val="clear" w:color="auto" w:fill="auto"/>
          </w:tcPr>
          <w:p w14:paraId="1C38EB9F" w14:textId="384866C2" w:rsidR="00992EAF" w:rsidRPr="00314307" w:rsidRDefault="00992EAF" w:rsidP="00401A5A">
            <w:pPr>
              <w:pStyle w:val="Text"/>
              <w:jc w:val="center"/>
            </w:pPr>
            <w:r>
              <w:t>3.3</w:t>
            </w:r>
          </w:p>
        </w:tc>
        <w:tc>
          <w:tcPr>
            <w:tcW w:w="1806" w:type="dxa"/>
            <w:vMerge w:val="restart"/>
          </w:tcPr>
          <w:p w14:paraId="57F5E942" w14:textId="77777777" w:rsidR="00992EAF" w:rsidRDefault="00992EAF" w:rsidP="00401A5A">
            <w:pPr>
              <w:pStyle w:val="Text"/>
              <w:jc w:val="center"/>
            </w:pPr>
            <w:r>
              <w:t>5th</w:t>
            </w:r>
          </w:p>
          <w:p w14:paraId="2D4D94C2" w14:textId="2BAAF140" w:rsidR="00992EAF" w:rsidRDefault="00992EAF" w:rsidP="00401A5A">
            <w:pPr>
              <w:pStyle w:val="Text"/>
              <w:jc w:val="center"/>
            </w:pPr>
            <w:r w:rsidRPr="00B15CAE">
              <w:t>Solve problems involving the mean and variance of a binomial distribution</w:t>
            </w:r>
          </w:p>
        </w:tc>
      </w:tr>
      <w:tr w:rsidR="00992EAF" w:rsidRPr="009A3FE3" w14:paraId="64280DC8" w14:textId="77777777" w:rsidTr="00A51C05">
        <w:trPr>
          <w:trHeight w:val="346"/>
          <w:jc w:val="center"/>
        </w:trPr>
        <w:tc>
          <w:tcPr>
            <w:tcW w:w="804" w:type="dxa"/>
            <w:vMerge/>
            <w:shd w:val="clear" w:color="auto" w:fill="auto"/>
          </w:tcPr>
          <w:p w14:paraId="7BFC0760" w14:textId="10026DFC" w:rsidR="00992EAF" w:rsidRDefault="00992EAF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2" w:type="dxa"/>
            <w:tcBorders>
              <w:bottom w:val="single" w:sz="4" w:space="0" w:color="auto"/>
            </w:tcBorders>
            <w:shd w:val="clear" w:color="auto" w:fill="auto"/>
          </w:tcPr>
          <w:p w14:paraId="0EB3E311" w14:textId="17E6BD02" w:rsidR="00992EAF" w:rsidRPr="00721FCB" w:rsidRDefault="00992EAF" w:rsidP="00401A5A">
            <w:pPr>
              <w:pStyle w:val="Text"/>
            </w:pPr>
            <w:r>
              <w:t xml:space="preserve">Mean =  </w:t>
            </w:r>
            <w:r>
              <w:rPr>
                <w:i/>
              </w:rPr>
              <w:t>np</w:t>
            </w:r>
            <w:r>
              <w:t xml:space="preserve"> = 5.152</w:t>
            </w:r>
          </w:p>
        </w:tc>
        <w:tc>
          <w:tcPr>
            <w:tcW w:w="947" w:type="dxa"/>
            <w:tcBorders>
              <w:bottom w:val="single" w:sz="4" w:space="0" w:color="auto"/>
            </w:tcBorders>
            <w:shd w:val="clear" w:color="auto" w:fill="auto"/>
          </w:tcPr>
          <w:p w14:paraId="261AB9F3" w14:textId="1C9824B8" w:rsidR="00992EAF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03" w:type="dxa"/>
            <w:tcBorders>
              <w:bottom w:val="single" w:sz="4" w:space="0" w:color="auto"/>
            </w:tcBorders>
            <w:shd w:val="clear" w:color="auto" w:fill="auto"/>
          </w:tcPr>
          <w:p w14:paraId="6A5C70A6" w14:textId="21F0EE01" w:rsidR="00992EAF" w:rsidRDefault="00992EAF" w:rsidP="00401A5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06" w:type="dxa"/>
            <w:vMerge/>
          </w:tcPr>
          <w:p w14:paraId="775A742E" w14:textId="77777777" w:rsidR="00992EAF" w:rsidRDefault="00992EAF" w:rsidP="00401A5A">
            <w:pPr>
              <w:pStyle w:val="Text"/>
              <w:jc w:val="center"/>
            </w:pPr>
          </w:p>
        </w:tc>
      </w:tr>
      <w:tr w:rsidR="00992EAF" w:rsidRPr="009A3FE3" w14:paraId="6FBE5B22" w14:textId="77777777" w:rsidTr="00A51C05">
        <w:trPr>
          <w:trHeight w:val="346"/>
          <w:jc w:val="center"/>
        </w:trPr>
        <w:tc>
          <w:tcPr>
            <w:tcW w:w="804" w:type="dxa"/>
            <w:vMerge/>
            <w:shd w:val="clear" w:color="auto" w:fill="auto"/>
          </w:tcPr>
          <w:p w14:paraId="474C9AC1" w14:textId="77777777" w:rsidR="00992EAF" w:rsidRDefault="00992EAF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2" w:type="dxa"/>
            <w:tcBorders>
              <w:bottom w:val="single" w:sz="4" w:space="0" w:color="auto"/>
            </w:tcBorders>
            <w:shd w:val="clear" w:color="auto" w:fill="auto"/>
          </w:tcPr>
          <w:p w14:paraId="60D9AD3C" w14:textId="3B35EF4B" w:rsidR="00992EAF" w:rsidRPr="00721FCB" w:rsidRDefault="00992EAF" w:rsidP="0099193B">
            <w:pPr>
              <w:pStyle w:val="Text"/>
            </w:pPr>
            <w:r>
              <w:t xml:space="preserve">Variance = </w:t>
            </w:r>
            <w:r>
              <w:rPr>
                <w:i/>
              </w:rPr>
              <w:t>npq</w:t>
            </w:r>
            <w:r>
              <w:t xml:space="preserve"> = 2.4976896…</w:t>
            </w:r>
          </w:p>
        </w:tc>
        <w:tc>
          <w:tcPr>
            <w:tcW w:w="947" w:type="dxa"/>
            <w:tcBorders>
              <w:bottom w:val="single" w:sz="4" w:space="0" w:color="auto"/>
            </w:tcBorders>
            <w:shd w:val="clear" w:color="auto" w:fill="auto"/>
          </w:tcPr>
          <w:p w14:paraId="19D7CFCF" w14:textId="6C3C7B14" w:rsidR="00992EAF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03" w:type="dxa"/>
            <w:tcBorders>
              <w:bottom w:val="single" w:sz="4" w:space="0" w:color="auto"/>
            </w:tcBorders>
            <w:shd w:val="clear" w:color="auto" w:fill="auto"/>
          </w:tcPr>
          <w:p w14:paraId="074BF917" w14:textId="6D970C46" w:rsidR="00992EAF" w:rsidRDefault="00992EAF" w:rsidP="00401A5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06" w:type="dxa"/>
            <w:vMerge/>
          </w:tcPr>
          <w:p w14:paraId="089FA660" w14:textId="77777777" w:rsidR="00992EAF" w:rsidRDefault="00992EAF" w:rsidP="00401A5A">
            <w:pPr>
              <w:pStyle w:val="Text"/>
              <w:jc w:val="center"/>
            </w:pPr>
          </w:p>
        </w:tc>
      </w:tr>
      <w:tr w:rsidR="00992EAF" w:rsidRPr="009A3FE3" w14:paraId="0C15C1E5" w14:textId="77777777" w:rsidTr="00A51C05">
        <w:trPr>
          <w:trHeight w:val="346"/>
          <w:jc w:val="center"/>
        </w:trPr>
        <w:tc>
          <w:tcPr>
            <w:tcW w:w="804" w:type="dxa"/>
            <w:vMerge/>
            <w:shd w:val="clear" w:color="auto" w:fill="auto"/>
          </w:tcPr>
          <w:p w14:paraId="15504916" w14:textId="77777777" w:rsidR="00992EAF" w:rsidRDefault="00992EAF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2" w:type="dxa"/>
            <w:tcBorders>
              <w:bottom w:val="single" w:sz="4" w:space="0" w:color="auto"/>
            </w:tcBorders>
            <w:shd w:val="clear" w:color="auto" w:fill="auto"/>
          </w:tcPr>
          <w:p w14:paraId="44109AA6" w14:textId="0CB6A859" w:rsidR="00992EAF" w:rsidRDefault="00992EAF" w:rsidP="0092660A">
            <w:pPr>
              <w:pStyle w:val="Text"/>
            </w:pPr>
            <w:r>
              <w:t xml:space="preserve">Standard deviation = </w:t>
            </w:r>
            <w:r w:rsidRPr="0092660A">
              <w:rPr>
                <w:position w:val="-8"/>
              </w:rPr>
              <w:object w:dxaOrig="960" w:dyaOrig="340" w14:anchorId="2FBE7E6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pt;height:17.85pt" o:ole="">
                  <v:imagedata r:id="rId7" o:title=""/>
                </v:shape>
                <o:OLEObject Type="Embed" ProgID="Equation.DSMT4" ShapeID="_x0000_i1025" DrawAspect="Content" ObjectID="_1592131113" r:id="rId8"/>
              </w:object>
            </w:r>
            <w:r>
              <w:t xml:space="preserve"> = 1.5804… = 1.58 (3 s.f.)</w:t>
            </w:r>
          </w:p>
        </w:tc>
        <w:tc>
          <w:tcPr>
            <w:tcW w:w="947" w:type="dxa"/>
            <w:tcBorders>
              <w:bottom w:val="single" w:sz="4" w:space="0" w:color="auto"/>
            </w:tcBorders>
            <w:shd w:val="clear" w:color="auto" w:fill="auto"/>
          </w:tcPr>
          <w:p w14:paraId="4C099AFC" w14:textId="72E886C1" w:rsidR="00992EAF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03" w:type="dxa"/>
            <w:tcBorders>
              <w:bottom w:val="single" w:sz="4" w:space="0" w:color="auto"/>
            </w:tcBorders>
            <w:shd w:val="clear" w:color="auto" w:fill="auto"/>
          </w:tcPr>
          <w:p w14:paraId="278B96BB" w14:textId="44265F6C" w:rsidR="00992EAF" w:rsidRDefault="00992EAF" w:rsidP="00401A5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06" w:type="dxa"/>
            <w:vMerge/>
          </w:tcPr>
          <w:p w14:paraId="31224DF7" w14:textId="77777777" w:rsidR="00992EAF" w:rsidRDefault="00992EAF" w:rsidP="00401A5A">
            <w:pPr>
              <w:pStyle w:val="Text"/>
              <w:jc w:val="center"/>
            </w:pPr>
          </w:p>
        </w:tc>
      </w:tr>
      <w:tr w:rsidR="00992EAF" w:rsidRPr="009A3FE3" w14:paraId="30CA9F00" w14:textId="77777777" w:rsidTr="00A51C05">
        <w:trPr>
          <w:trHeight w:val="346"/>
          <w:jc w:val="center"/>
        </w:trPr>
        <w:tc>
          <w:tcPr>
            <w:tcW w:w="804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75B9EE68" w14:textId="77777777" w:rsidR="00992EAF" w:rsidRDefault="00992EAF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2" w:type="dxa"/>
            <w:tcBorders>
              <w:bottom w:val="single" w:sz="4" w:space="0" w:color="auto"/>
            </w:tcBorders>
            <w:shd w:val="clear" w:color="auto" w:fill="auto"/>
          </w:tcPr>
          <w:p w14:paraId="78FC0157" w14:textId="77777777" w:rsidR="00992EAF" w:rsidRPr="00717B43" w:rsidRDefault="00992EAF" w:rsidP="00401A5A">
            <w:pPr>
              <w:pStyle w:val="questiona"/>
              <w:tabs>
                <w:tab w:val="clear" w:pos="567"/>
                <w:tab w:val="left" w:pos="-246"/>
                <w:tab w:val="right" w:pos="7938"/>
                <w:tab w:val="right" w:pos="8505"/>
                <w:tab w:val="right" w:pos="9072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</w:tabs>
              <w:spacing w:before="120" w:after="120"/>
              <w:ind w:left="0" w:firstLine="0"/>
            </w:pPr>
          </w:p>
        </w:tc>
        <w:tc>
          <w:tcPr>
            <w:tcW w:w="947" w:type="dxa"/>
            <w:tcBorders>
              <w:bottom w:val="single" w:sz="4" w:space="0" w:color="auto"/>
            </w:tcBorders>
            <w:shd w:val="clear" w:color="auto" w:fill="auto"/>
          </w:tcPr>
          <w:p w14:paraId="76CC66A8" w14:textId="2C247FAE" w:rsidR="00992EAF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903" w:type="dxa"/>
            <w:tcBorders>
              <w:bottom w:val="single" w:sz="4" w:space="0" w:color="auto"/>
            </w:tcBorders>
            <w:shd w:val="clear" w:color="auto" w:fill="auto"/>
          </w:tcPr>
          <w:p w14:paraId="1A8B2535" w14:textId="77777777" w:rsidR="00992EAF" w:rsidRDefault="00992EAF" w:rsidP="00401A5A">
            <w:pPr>
              <w:pStyle w:val="Text"/>
              <w:jc w:val="center"/>
            </w:pPr>
          </w:p>
        </w:tc>
        <w:tc>
          <w:tcPr>
            <w:tcW w:w="1806" w:type="dxa"/>
          </w:tcPr>
          <w:p w14:paraId="671F2490" w14:textId="77777777" w:rsidR="00992EAF" w:rsidRPr="00C801F2" w:rsidRDefault="00992EAF" w:rsidP="00401A5A">
            <w:pPr>
              <w:pStyle w:val="Text"/>
              <w:jc w:val="center"/>
            </w:pPr>
          </w:p>
        </w:tc>
      </w:tr>
      <w:tr w:rsidR="00820A3F" w:rsidRPr="009A3FE3" w14:paraId="5CE9C866" w14:textId="77777777" w:rsidTr="00A51C05">
        <w:trPr>
          <w:trHeight w:val="346"/>
          <w:jc w:val="center"/>
        </w:trPr>
        <w:tc>
          <w:tcPr>
            <w:tcW w:w="10172" w:type="dxa"/>
            <w:gridSpan w:val="5"/>
            <w:shd w:val="clear" w:color="auto" w:fill="auto"/>
          </w:tcPr>
          <w:p w14:paraId="6842920C" w14:textId="77777777" w:rsidR="00820A3F" w:rsidRPr="00194004" w:rsidRDefault="00820A3F" w:rsidP="00401A5A">
            <w:pPr>
              <w:pStyle w:val="Text"/>
              <w:jc w:val="right"/>
              <w:rPr>
                <w:b/>
              </w:rPr>
            </w:pPr>
            <w:r>
              <w:rPr>
                <w:b/>
              </w:rPr>
              <w:t>(8</w:t>
            </w:r>
            <w:r w:rsidRPr="00194004">
              <w:rPr>
                <w:b/>
              </w:rPr>
              <w:t xml:space="preserve"> marks)</w:t>
            </w:r>
          </w:p>
        </w:tc>
      </w:tr>
      <w:tr w:rsidR="00CE58EC" w:rsidRPr="00314307" w14:paraId="684A2699" w14:textId="77777777" w:rsidTr="00A51C05">
        <w:trPr>
          <w:trHeight w:val="910"/>
          <w:jc w:val="center"/>
        </w:trPr>
        <w:tc>
          <w:tcPr>
            <w:tcW w:w="10172" w:type="dxa"/>
            <w:gridSpan w:val="5"/>
            <w:shd w:val="clear" w:color="auto" w:fill="auto"/>
          </w:tcPr>
          <w:p w14:paraId="283C8730" w14:textId="77777777" w:rsidR="00CE58EC" w:rsidRDefault="00CE58EC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14:paraId="21D56259" w14:textId="157006E6" w:rsidR="0099193B" w:rsidRDefault="00401A5A" w:rsidP="00401A5A">
            <w:pPr>
              <w:pStyle w:val="Text"/>
              <w:rPr>
                <w:b/>
              </w:rPr>
            </w:pPr>
            <w:r>
              <w:rPr>
                <w:b/>
              </w:rPr>
              <w:t>5a</w:t>
            </w:r>
            <w:r w:rsidR="00F5797D">
              <w:rPr>
                <w:b/>
              </w:rPr>
              <w:tab/>
            </w:r>
            <w:r w:rsidR="00F5797D">
              <w:rPr>
                <w:b/>
              </w:rPr>
              <w:tab/>
            </w:r>
            <w:r w:rsidR="00721FCB">
              <w:t xml:space="preserve">Accept ‘Poisson’ without stated </w:t>
            </w:r>
            <w:r w:rsidR="00721FCB">
              <w:rPr>
                <w:i/>
              </w:rPr>
              <w:t>λ</w:t>
            </w:r>
            <w:r w:rsidR="00721FCB">
              <w:t xml:space="preserve"> if correct value used in </w:t>
            </w:r>
            <w:r w:rsidR="00721FCB">
              <w:rPr>
                <w:b/>
              </w:rPr>
              <w:t>b</w:t>
            </w:r>
          </w:p>
          <w:p w14:paraId="0FB9DC6E" w14:textId="17A9F72D" w:rsidR="00401A5A" w:rsidRPr="00721FCB" w:rsidRDefault="00401A5A" w:rsidP="00401A5A">
            <w:pPr>
              <w:pStyle w:val="Text"/>
            </w:pPr>
          </w:p>
        </w:tc>
      </w:tr>
    </w:tbl>
    <w:p w14:paraId="45D16985" w14:textId="77777777" w:rsidR="00CE58EC" w:rsidRDefault="00CE58EC" w:rsidP="00401A5A">
      <w:pPr>
        <w:spacing w:before="120" w:after="120"/>
      </w:pPr>
      <w:r>
        <w:br w:type="page"/>
      </w:r>
    </w:p>
    <w:tbl>
      <w:tblPr>
        <w:tblW w:w="101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02"/>
        <w:gridCol w:w="5714"/>
        <w:gridCol w:w="927"/>
        <w:gridCol w:w="927"/>
        <w:gridCol w:w="1802"/>
      </w:tblGrid>
      <w:tr w:rsidR="007A64C2" w14:paraId="217FBD83" w14:textId="77777777" w:rsidTr="00A51C05">
        <w:trPr>
          <w:jc w:val="center"/>
        </w:trPr>
        <w:tc>
          <w:tcPr>
            <w:tcW w:w="802" w:type="dxa"/>
            <w:shd w:val="clear" w:color="auto" w:fill="auto"/>
            <w:vAlign w:val="center"/>
          </w:tcPr>
          <w:p w14:paraId="1781DEDC" w14:textId="77777777" w:rsidR="007A64C2" w:rsidRPr="00DD0D9F" w:rsidRDefault="007A64C2" w:rsidP="00401A5A">
            <w:pPr>
              <w:pStyle w:val="Text"/>
              <w:jc w:val="center"/>
              <w:rPr>
                <w:b/>
              </w:rPr>
            </w:pPr>
            <w:r>
              <w:rPr>
                <w:rFonts w:asciiTheme="minorHAnsi" w:eastAsiaTheme="minorHAnsi" w:hAnsiTheme="minorHAnsi" w:cstheme="minorBidi"/>
                <w:noProof w:val="0"/>
              </w:rPr>
              <w:lastRenderedPageBreak/>
              <w:br w:type="page"/>
            </w:r>
            <w:r w:rsidRPr="00DD0D9F">
              <w:rPr>
                <w:b/>
              </w:rPr>
              <w:t>Q</w:t>
            </w:r>
          </w:p>
        </w:tc>
        <w:tc>
          <w:tcPr>
            <w:tcW w:w="5714" w:type="dxa"/>
            <w:shd w:val="clear" w:color="auto" w:fill="auto"/>
            <w:vAlign w:val="center"/>
          </w:tcPr>
          <w:p w14:paraId="6C4F6088" w14:textId="77777777" w:rsidR="007A64C2" w:rsidRPr="00DD0D9F" w:rsidRDefault="007A64C2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927" w:type="dxa"/>
            <w:shd w:val="clear" w:color="auto" w:fill="auto"/>
            <w:vAlign w:val="center"/>
          </w:tcPr>
          <w:p w14:paraId="3C372D9A" w14:textId="77777777" w:rsidR="007A64C2" w:rsidRPr="00DD0D9F" w:rsidRDefault="007A64C2" w:rsidP="00401A5A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27" w:type="dxa"/>
            <w:shd w:val="clear" w:color="auto" w:fill="auto"/>
            <w:vAlign w:val="center"/>
          </w:tcPr>
          <w:p w14:paraId="2BDD51E0" w14:textId="77777777" w:rsidR="007A64C2" w:rsidRPr="00DD0D9F" w:rsidRDefault="007A64C2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02" w:type="dxa"/>
            <w:vAlign w:val="center"/>
          </w:tcPr>
          <w:p w14:paraId="649ACB8D" w14:textId="23F363CD" w:rsidR="007A64C2" w:rsidRDefault="007A64C2" w:rsidP="00C8213C">
            <w:pPr>
              <w:pStyle w:val="Text"/>
              <w:jc w:val="center"/>
              <w:rPr>
                <w:b/>
              </w:rPr>
            </w:pPr>
            <w:r w:rsidRPr="00F50A2F">
              <w:rPr>
                <w:b/>
              </w:rPr>
              <w:t xml:space="preserve">Pearson Progression Step and Progress </w:t>
            </w:r>
            <w:r w:rsidR="00C8213C">
              <w:rPr>
                <w:b/>
              </w:rPr>
              <w:t>D</w:t>
            </w:r>
            <w:r w:rsidRPr="00F50A2F">
              <w:rPr>
                <w:b/>
              </w:rPr>
              <w:t>escriptor</w:t>
            </w:r>
          </w:p>
        </w:tc>
      </w:tr>
      <w:tr w:rsidR="00992EAF" w:rsidRPr="009A3FE3" w14:paraId="3732DBE4" w14:textId="77777777" w:rsidTr="00A51C05">
        <w:trPr>
          <w:trHeight w:val="346"/>
          <w:jc w:val="center"/>
        </w:trPr>
        <w:tc>
          <w:tcPr>
            <w:tcW w:w="802" w:type="dxa"/>
            <w:vMerge w:val="restart"/>
            <w:shd w:val="clear" w:color="auto" w:fill="auto"/>
          </w:tcPr>
          <w:p w14:paraId="3C960389" w14:textId="77777777" w:rsidR="00992EAF" w:rsidRPr="007C4A32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a</w:t>
            </w:r>
          </w:p>
        </w:tc>
        <w:tc>
          <w:tcPr>
            <w:tcW w:w="5714" w:type="dxa"/>
            <w:shd w:val="clear" w:color="auto" w:fill="auto"/>
          </w:tcPr>
          <w:p w14:paraId="367EFB97" w14:textId="7D84DA98" w:rsidR="00992EAF" w:rsidRPr="007F20E0" w:rsidRDefault="00992EAF" w:rsidP="00401A5A">
            <w:pPr>
              <w:pStyle w:val="Exercisequestion"/>
            </w:pPr>
            <w:r>
              <w:t>H</w:t>
            </w:r>
            <w:r>
              <w:rPr>
                <w:vertAlign w:val="subscript"/>
              </w:rPr>
              <w:t>0</w:t>
            </w:r>
            <w:r>
              <w:t xml:space="preserve">: </w:t>
            </w:r>
            <w:r>
              <w:rPr>
                <w:i/>
              </w:rPr>
              <w:t>λ</w:t>
            </w:r>
            <w:r>
              <w:t xml:space="preserve"> = 1.5; H</w:t>
            </w:r>
            <w:r>
              <w:rPr>
                <w:vertAlign w:val="subscript"/>
              </w:rPr>
              <w:t>1</w:t>
            </w:r>
            <w:r>
              <w:t xml:space="preserve">: </w:t>
            </w:r>
            <w:r>
              <w:rPr>
                <w:i/>
              </w:rPr>
              <w:t>λ</w:t>
            </w:r>
            <w:r>
              <w:t xml:space="preserve"> &lt; 1.5</w:t>
            </w:r>
          </w:p>
        </w:tc>
        <w:tc>
          <w:tcPr>
            <w:tcW w:w="927" w:type="dxa"/>
            <w:shd w:val="clear" w:color="auto" w:fill="auto"/>
          </w:tcPr>
          <w:p w14:paraId="06ECDD13" w14:textId="074363B8" w:rsidR="00992EAF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27" w:type="dxa"/>
            <w:shd w:val="clear" w:color="auto" w:fill="auto"/>
          </w:tcPr>
          <w:p w14:paraId="72C543B9" w14:textId="2C5CB9D3" w:rsidR="00992EAF" w:rsidRDefault="00992EAF" w:rsidP="00401A5A">
            <w:pPr>
              <w:pStyle w:val="Text"/>
              <w:jc w:val="center"/>
            </w:pPr>
            <w:r>
              <w:t>2.5</w:t>
            </w:r>
          </w:p>
        </w:tc>
        <w:tc>
          <w:tcPr>
            <w:tcW w:w="1802" w:type="dxa"/>
          </w:tcPr>
          <w:p w14:paraId="2D9C121B" w14:textId="77777777" w:rsidR="00992EAF" w:rsidRDefault="00992EAF" w:rsidP="00B15CAE">
            <w:pPr>
              <w:pStyle w:val="Text"/>
              <w:jc w:val="center"/>
            </w:pPr>
            <w:r w:rsidRPr="00B15CAE">
              <w:t>3rd</w:t>
            </w:r>
          </w:p>
          <w:p w14:paraId="4023C46A" w14:textId="576F6FA6" w:rsidR="00992EAF" w:rsidRPr="002B4659" w:rsidRDefault="00992EAF" w:rsidP="00B15CAE">
            <w:pPr>
              <w:pStyle w:val="Text"/>
              <w:jc w:val="center"/>
              <w:rPr>
                <w:rFonts w:ascii="Calibri" w:hAnsi="Calibri" w:cs="Arial"/>
                <w:sz w:val="28"/>
                <w:szCs w:val="28"/>
              </w:rPr>
            </w:pPr>
            <w:r w:rsidRPr="00B15CAE">
              <w:t>Understand the language of hypothesis testing</w:t>
            </w:r>
          </w:p>
        </w:tc>
      </w:tr>
      <w:tr w:rsidR="00992EAF" w:rsidRPr="009A3FE3" w14:paraId="7C36A682" w14:textId="77777777" w:rsidTr="00A51C05">
        <w:trPr>
          <w:trHeight w:val="346"/>
          <w:jc w:val="center"/>
        </w:trPr>
        <w:tc>
          <w:tcPr>
            <w:tcW w:w="802" w:type="dxa"/>
            <w:vMerge/>
            <w:shd w:val="clear" w:color="auto" w:fill="auto"/>
          </w:tcPr>
          <w:p w14:paraId="352A9B50" w14:textId="77777777" w:rsidR="00992EAF" w:rsidRDefault="00992EAF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4" w:type="dxa"/>
            <w:shd w:val="clear" w:color="auto" w:fill="auto"/>
          </w:tcPr>
          <w:p w14:paraId="3E950B9A" w14:textId="77777777" w:rsidR="00992EAF" w:rsidRDefault="00992EAF" w:rsidP="00401A5A">
            <w:pPr>
              <w:pStyle w:val="Exercisequestion"/>
              <w:rPr>
                <w:i/>
                <w:iCs/>
              </w:rPr>
            </w:pPr>
          </w:p>
        </w:tc>
        <w:tc>
          <w:tcPr>
            <w:tcW w:w="927" w:type="dxa"/>
            <w:shd w:val="clear" w:color="auto" w:fill="auto"/>
          </w:tcPr>
          <w:p w14:paraId="76EAEDFB" w14:textId="41CC2EE3" w:rsidR="00992EAF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27" w:type="dxa"/>
            <w:shd w:val="clear" w:color="auto" w:fill="auto"/>
          </w:tcPr>
          <w:p w14:paraId="2DB8AAA0" w14:textId="77777777" w:rsidR="00992EAF" w:rsidRDefault="00992EAF" w:rsidP="00401A5A">
            <w:pPr>
              <w:pStyle w:val="Text"/>
              <w:jc w:val="center"/>
            </w:pPr>
          </w:p>
        </w:tc>
        <w:tc>
          <w:tcPr>
            <w:tcW w:w="1802" w:type="dxa"/>
          </w:tcPr>
          <w:p w14:paraId="20767A18" w14:textId="77777777" w:rsidR="00992EAF" w:rsidRDefault="00992EAF" w:rsidP="00401A5A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992EAF" w:rsidRPr="009A3FE3" w14:paraId="73A5E128" w14:textId="77777777" w:rsidTr="00A51C05">
        <w:trPr>
          <w:trHeight w:val="346"/>
          <w:jc w:val="center"/>
        </w:trPr>
        <w:tc>
          <w:tcPr>
            <w:tcW w:w="802" w:type="dxa"/>
            <w:vMerge w:val="restart"/>
            <w:shd w:val="clear" w:color="auto" w:fill="auto"/>
          </w:tcPr>
          <w:p w14:paraId="579EC77B" w14:textId="77777777" w:rsidR="00992EAF" w:rsidRPr="007C4A32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b</w:t>
            </w:r>
          </w:p>
        </w:tc>
        <w:tc>
          <w:tcPr>
            <w:tcW w:w="5714" w:type="dxa"/>
            <w:shd w:val="clear" w:color="auto" w:fill="auto"/>
          </w:tcPr>
          <w:p w14:paraId="01579613" w14:textId="14D4084A" w:rsidR="00992EAF" w:rsidRDefault="00992EAF" w:rsidP="00401A5A">
            <w:pPr>
              <w:pStyle w:val="Exercisequestion"/>
              <w:ind w:left="0" w:firstLine="0"/>
            </w:pPr>
            <w:r w:rsidRPr="0081738A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>
              <w:t>~ Po(9)</w:t>
            </w:r>
          </w:p>
        </w:tc>
        <w:tc>
          <w:tcPr>
            <w:tcW w:w="927" w:type="dxa"/>
            <w:shd w:val="clear" w:color="auto" w:fill="auto"/>
          </w:tcPr>
          <w:p w14:paraId="182508F5" w14:textId="77777777" w:rsidR="00992EAF" w:rsidRPr="00AC0AB3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27" w:type="dxa"/>
            <w:shd w:val="clear" w:color="auto" w:fill="auto"/>
          </w:tcPr>
          <w:p w14:paraId="5FD55F5E" w14:textId="77777777" w:rsidR="00992EAF" w:rsidRPr="00314307" w:rsidRDefault="00992EAF" w:rsidP="00401A5A">
            <w:pPr>
              <w:pStyle w:val="Text"/>
              <w:jc w:val="center"/>
            </w:pPr>
            <w:r>
              <w:t>3.3</w:t>
            </w:r>
          </w:p>
        </w:tc>
        <w:tc>
          <w:tcPr>
            <w:tcW w:w="1802" w:type="dxa"/>
            <w:vMerge w:val="restart"/>
          </w:tcPr>
          <w:p w14:paraId="58EE491D" w14:textId="77777777" w:rsidR="00992EAF" w:rsidRDefault="00992EAF" w:rsidP="00B15CAE">
            <w:pPr>
              <w:pStyle w:val="Text"/>
              <w:jc w:val="center"/>
            </w:pPr>
            <w:r w:rsidRPr="00B15CAE">
              <w:t>4th</w:t>
            </w:r>
          </w:p>
          <w:p w14:paraId="1C047FC1" w14:textId="4877D2DF" w:rsidR="00992EAF" w:rsidRDefault="00992EAF" w:rsidP="006F2643">
            <w:pPr>
              <w:pStyle w:val="Text"/>
              <w:jc w:val="center"/>
            </w:pPr>
            <w:r w:rsidRPr="00B15CAE">
              <w:t>Carry out one-tailed tests for the mean of a Poisson distribution</w:t>
            </w:r>
          </w:p>
        </w:tc>
      </w:tr>
      <w:tr w:rsidR="00992EAF" w:rsidRPr="009A3FE3" w14:paraId="47E4A6BF" w14:textId="77777777" w:rsidTr="00A51C05">
        <w:trPr>
          <w:trHeight w:val="346"/>
          <w:jc w:val="center"/>
        </w:trPr>
        <w:tc>
          <w:tcPr>
            <w:tcW w:w="802" w:type="dxa"/>
            <w:vMerge/>
            <w:shd w:val="clear" w:color="auto" w:fill="auto"/>
          </w:tcPr>
          <w:p w14:paraId="3DBBB7C3" w14:textId="77777777" w:rsidR="00992EAF" w:rsidRPr="007C4A32" w:rsidRDefault="00992EAF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4" w:type="dxa"/>
            <w:shd w:val="clear" w:color="auto" w:fill="auto"/>
          </w:tcPr>
          <w:p w14:paraId="040527F2" w14:textId="190525E8" w:rsidR="00992EAF" w:rsidRDefault="00992EAF" w:rsidP="00401A5A">
            <w:pPr>
              <w:pStyle w:val="Exercisequestion"/>
            </w:pPr>
            <w:r>
              <w:t>P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ascii="Cambria Math" w:hAnsi="Cambria Math" w:cs="Cambria Math"/>
              </w:rPr>
              <w:t>⩽</w:t>
            </w:r>
            <w:r>
              <w:t xml:space="preserve"> 3) = 0.0212</w:t>
            </w:r>
          </w:p>
          <w:p w14:paraId="658593F9" w14:textId="6FD056F2" w:rsidR="00992EAF" w:rsidRPr="00B91EE4" w:rsidRDefault="00992EAF" w:rsidP="00401A5A">
            <w:pPr>
              <w:pStyle w:val="Exercisequestion"/>
              <w:rPr>
                <w:iCs/>
              </w:rPr>
            </w:pPr>
            <w:r>
              <w:t>P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ascii="Cambria Math" w:hAnsi="Cambria Math" w:cs="Cambria Math"/>
              </w:rPr>
              <w:t xml:space="preserve">⩽ </w:t>
            </w:r>
            <w:r>
              <w:t>4) = 0.0550</w:t>
            </w:r>
          </w:p>
        </w:tc>
        <w:tc>
          <w:tcPr>
            <w:tcW w:w="927" w:type="dxa"/>
            <w:shd w:val="clear" w:color="auto" w:fill="auto"/>
          </w:tcPr>
          <w:p w14:paraId="508A9305" w14:textId="77777777" w:rsidR="00992EAF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27" w:type="dxa"/>
            <w:shd w:val="clear" w:color="auto" w:fill="auto"/>
          </w:tcPr>
          <w:p w14:paraId="6F36FF4E" w14:textId="77777777" w:rsidR="00992EAF" w:rsidRDefault="00992EAF" w:rsidP="00401A5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02" w:type="dxa"/>
            <w:vMerge/>
          </w:tcPr>
          <w:p w14:paraId="2BED4108" w14:textId="77777777" w:rsidR="00992EAF" w:rsidRDefault="00992EAF" w:rsidP="00401A5A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992EAF" w:rsidRPr="009A3FE3" w14:paraId="240FC5B9" w14:textId="77777777" w:rsidTr="00A51C05">
        <w:trPr>
          <w:trHeight w:val="346"/>
          <w:jc w:val="center"/>
        </w:trPr>
        <w:tc>
          <w:tcPr>
            <w:tcW w:w="802" w:type="dxa"/>
            <w:vMerge/>
            <w:shd w:val="clear" w:color="auto" w:fill="auto"/>
          </w:tcPr>
          <w:p w14:paraId="29DDDB3C" w14:textId="77777777" w:rsidR="00992EAF" w:rsidRPr="007C4A32" w:rsidRDefault="00992EAF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4" w:type="dxa"/>
            <w:shd w:val="clear" w:color="auto" w:fill="auto"/>
          </w:tcPr>
          <w:p w14:paraId="3F304B36" w14:textId="37A7709A" w:rsidR="00992EAF" w:rsidRPr="00E50292" w:rsidRDefault="00992EAF" w:rsidP="00401A5A">
            <w:pPr>
              <w:pStyle w:val="Exercisequestion"/>
              <w:rPr>
                <w:iCs/>
              </w:rPr>
            </w:pPr>
            <w:r>
              <w:t>Hence critical region is 3 or fewer</w:t>
            </w:r>
          </w:p>
        </w:tc>
        <w:tc>
          <w:tcPr>
            <w:tcW w:w="927" w:type="dxa"/>
            <w:shd w:val="clear" w:color="auto" w:fill="auto"/>
          </w:tcPr>
          <w:p w14:paraId="3AC23C38" w14:textId="77777777" w:rsidR="00992EAF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27" w:type="dxa"/>
            <w:shd w:val="clear" w:color="auto" w:fill="auto"/>
          </w:tcPr>
          <w:p w14:paraId="488D15DF" w14:textId="77777777" w:rsidR="00992EAF" w:rsidRDefault="00992EAF" w:rsidP="00401A5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02" w:type="dxa"/>
            <w:vMerge/>
          </w:tcPr>
          <w:p w14:paraId="678CEA92" w14:textId="77777777" w:rsidR="00992EAF" w:rsidRDefault="00992EAF" w:rsidP="00401A5A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992EAF" w14:paraId="2348DC72" w14:textId="77777777" w:rsidTr="00A51C05">
        <w:trPr>
          <w:trHeight w:val="346"/>
          <w:jc w:val="center"/>
        </w:trPr>
        <w:tc>
          <w:tcPr>
            <w:tcW w:w="802" w:type="dxa"/>
            <w:vMerge/>
            <w:shd w:val="clear" w:color="auto" w:fill="auto"/>
          </w:tcPr>
          <w:p w14:paraId="0C210627" w14:textId="77777777" w:rsidR="00992EAF" w:rsidRPr="007C4A32" w:rsidRDefault="00992EAF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4" w:type="dxa"/>
            <w:shd w:val="clear" w:color="auto" w:fill="auto"/>
          </w:tcPr>
          <w:p w14:paraId="69F5C5A1" w14:textId="77777777" w:rsidR="00992EAF" w:rsidRPr="00E50292" w:rsidRDefault="00992EAF" w:rsidP="00401A5A">
            <w:pPr>
              <w:pStyle w:val="Exercisequestion"/>
              <w:rPr>
                <w:iCs/>
              </w:rPr>
            </w:pPr>
          </w:p>
        </w:tc>
        <w:tc>
          <w:tcPr>
            <w:tcW w:w="927" w:type="dxa"/>
            <w:shd w:val="clear" w:color="auto" w:fill="auto"/>
          </w:tcPr>
          <w:p w14:paraId="14ABABED" w14:textId="77777777" w:rsidR="00992EAF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927" w:type="dxa"/>
            <w:shd w:val="clear" w:color="auto" w:fill="auto"/>
          </w:tcPr>
          <w:p w14:paraId="18EF4EEF" w14:textId="77777777" w:rsidR="00992EAF" w:rsidRDefault="00992EAF" w:rsidP="00401A5A">
            <w:pPr>
              <w:pStyle w:val="Text"/>
              <w:jc w:val="center"/>
            </w:pPr>
          </w:p>
        </w:tc>
        <w:tc>
          <w:tcPr>
            <w:tcW w:w="1802" w:type="dxa"/>
          </w:tcPr>
          <w:p w14:paraId="2FB3E444" w14:textId="77777777" w:rsidR="00992EAF" w:rsidRDefault="00992EAF" w:rsidP="00401A5A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992EAF" w:rsidRPr="009A3FE3" w14:paraId="0B330A63" w14:textId="77777777" w:rsidTr="00A51C05">
        <w:trPr>
          <w:trHeight w:val="346"/>
          <w:jc w:val="center"/>
        </w:trPr>
        <w:tc>
          <w:tcPr>
            <w:tcW w:w="802" w:type="dxa"/>
            <w:vMerge w:val="restart"/>
            <w:shd w:val="clear" w:color="auto" w:fill="auto"/>
          </w:tcPr>
          <w:p w14:paraId="430BE186" w14:textId="796525AB" w:rsidR="00992EAF" w:rsidRPr="007C4A32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c</w:t>
            </w:r>
          </w:p>
        </w:tc>
        <w:tc>
          <w:tcPr>
            <w:tcW w:w="5714" w:type="dxa"/>
            <w:shd w:val="clear" w:color="auto" w:fill="auto"/>
          </w:tcPr>
          <w:p w14:paraId="39D7B20A" w14:textId="03756196" w:rsidR="00992EAF" w:rsidRPr="00E50292" w:rsidRDefault="00992EAF" w:rsidP="00401A5A">
            <w:pPr>
              <w:pStyle w:val="Exercisequestion"/>
              <w:rPr>
                <w:iCs/>
              </w:rPr>
            </w:pPr>
            <w:r>
              <w:rPr>
                <w:iCs/>
              </w:rPr>
              <w:t>0.0212</w:t>
            </w:r>
          </w:p>
        </w:tc>
        <w:tc>
          <w:tcPr>
            <w:tcW w:w="927" w:type="dxa"/>
            <w:shd w:val="clear" w:color="auto" w:fill="auto"/>
          </w:tcPr>
          <w:p w14:paraId="22D5F3BD" w14:textId="6DC9A522" w:rsidR="00992EAF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27" w:type="dxa"/>
            <w:shd w:val="clear" w:color="auto" w:fill="auto"/>
          </w:tcPr>
          <w:p w14:paraId="04F465CB" w14:textId="04C416CE" w:rsidR="00992EAF" w:rsidRDefault="00992EAF" w:rsidP="00401A5A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02" w:type="dxa"/>
          </w:tcPr>
          <w:p w14:paraId="566595E7" w14:textId="77777777" w:rsidR="00992EAF" w:rsidRDefault="00992EAF" w:rsidP="00401A5A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>
              <w:t>3rd</w:t>
            </w:r>
          </w:p>
          <w:p w14:paraId="2EF1BED7" w14:textId="4251C7AA" w:rsidR="00992EAF" w:rsidRDefault="00992EAF" w:rsidP="00401A5A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 w:rsidRPr="00B15CAE">
              <w:t>Understand the language of hypothesis testing</w:t>
            </w:r>
          </w:p>
        </w:tc>
      </w:tr>
      <w:tr w:rsidR="00992EAF" w:rsidRPr="009A3FE3" w14:paraId="31060ADE" w14:textId="77777777" w:rsidTr="00A51C05">
        <w:trPr>
          <w:trHeight w:val="346"/>
          <w:jc w:val="center"/>
        </w:trPr>
        <w:tc>
          <w:tcPr>
            <w:tcW w:w="802" w:type="dxa"/>
            <w:vMerge/>
            <w:shd w:val="clear" w:color="auto" w:fill="auto"/>
          </w:tcPr>
          <w:p w14:paraId="69768308" w14:textId="1234B442" w:rsidR="00992EAF" w:rsidRDefault="00992EAF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4" w:type="dxa"/>
            <w:shd w:val="clear" w:color="auto" w:fill="auto"/>
          </w:tcPr>
          <w:p w14:paraId="028DB73B" w14:textId="77777777" w:rsidR="00992EAF" w:rsidRDefault="00992EAF" w:rsidP="00401A5A">
            <w:pPr>
              <w:pStyle w:val="Exercisequestion"/>
              <w:rPr>
                <w:iCs/>
              </w:rPr>
            </w:pPr>
          </w:p>
        </w:tc>
        <w:tc>
          <w:tcPr>
            <w:tcW w:w="927" w:type="dxa"/>
            <w:shd w:val="clear" w:color="auto" w:fill="auto"/>
          </w:tcPr>
          <w:p w14:paraId="11BB0670" w14:textId="041BE562" w:rsidR="00992EAF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27" w:type="dxa"/>
            <w:shd w:val="clear" w:color="auto" w:fill="auto"/>
          </w:tcPr>
          <w:p w14:paraId="4EF2AC6A" w14:textId="77777777" w:rsidR="00992EAF" w:rsidRDefault="00992EAF" w:rsidP="00401A5A">
            <w:pPr>
              <w:pStyle w:val="Text"/>
              <w:jc w:val="center"/>
            </w:pPr>
          </w:p>
        </w:tc>
        <w:tc>
          <w:tcPr>
            <w:tcW w:w="1802" w:type="dxa"/>
          </w:tcPr>
          <w:p w14:paraId="4ECD320D" w14:textId="77777777" w:rsidR="00992EAF" w:rsidRDefault="00992EAF" w:rsidP="00401A5A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992EAF" w:rsidRPr="009A3FE3" w14:paraId="0D2120E0" w14:textId="77777777" w:rsidTr="00A51C05">
        <w:trPr>
          <w:trHeight w:val="346"/>
          <w:jc w:val="center"/>
        </w:trPr>
        <w:tc>
          <w:tcPr>
            <w:tcW w:w="802" w:type="dxa"/>
            <w:vMerge w:val="restart"/>
            <w:shd w:val="clear" w:color="auto" w:fill="auto"/>
          </w:tcPr>
          <w:p w14:paraId="73CABAD3" w14:textId="7D6888D8" w:rsidR="00992EAF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d</w:t>
            </w:r>
          </w:p>
        </w:tc>
        <w:tc>
          <w:tcPr>
            <w:tcW w:w="5714" w:type="dxa"/>
            <w:shd w:val="clear" w:color="auto" w:fill="auto"/>
          </w:tcPr>
          <w:p w14:paraId="436E252A" w14:textId="0B01EA1C" w:rsidR="00992EAF" w:rsidRDefault="00992EAF" w:rsidP="00401A5A">
            <w:pPr>
              <w:pStyle w:val="Exercisequestion"/>
              <w:rPr>
                <w:iCs/>
              </w:rPr>
            </w:pPr>
            <w:r>
              <w:rPr>
                <w:iCs/>
              </w:rPr>
              <w:t>4 is not in the critical region …</w:t>
            </w:r>
          </w:p>
        </w:tc>
        <w:tc>
          <w:tcPr>
            <w:tcW w:w="927" w:type="dxa"/>
            <w:shd w:val="clear" w:color="auto" w:fill="auto"/>
          </w:tcPr>
          <w:p w14:paraId="7394A77A" w14:textId="399C3146" w:rsidR="00992EAF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27" w:type="dxa"/>
            <w:shd w:val="clear" w:color="auto" w:fill="auto"/>
          </w:tcPr>
          <w:p w14:paraId="28E9F0C1" w14:textId="25693F25" w:rsidR="00992EAF" w:rsidRDefault="00992EAF" w:rsidP="00401A5A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02" w:type="dxa"/>
            <w:vMerge w:val="restart"/>
          </w:tcPr>
          <w:p w14:paraId="084E6561" w14:textId="77777777" w:rsidR="00992EAF" w:rsidRDefault="00992EAF" w:rsidP="00401A5A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>
              <w:t>4th</w:t>
            </w:r>
          </w:p>
          <w:p w14:paraId="31C5D24A" w14:textId="3608BD2E" w:rsidR="00992EAF" w:rsidRDefault="00992EAF" w:rsidP="00401A5A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 w:rsidRPr="00B15CAE">
              <w:t>Carry out one-tailed tests for the mean of a Poisson distribution</w:t>
            </w:r>
          </w:p>
        </w:tc>
      </w:tr>
      <w:tr w:rsidR="00992EAF" w:rsidRPr="009A3FE3" w14:paraId="7B66A010" w14:textId="77777777" w:rsidTr="00A51C05">
        <w:trPr>
          <w:trHeight w:val="346"/>
          <w:jc w:val="center"/>
        </w:trPr>
        <w:tc>
          <w:tcPr>
            <w:tcW w:w="802" w:type="dxa"/>
            <w:vMerge/>
            <w:shd w:val="clear" w:color="auto" w:fill="auto"/>
          </w:tcPr>
          <w:p w14:paraId="53C0B158" w14:textId="429401A5" w:rsidR="00992EAF" w:rsidRDefault="00992EAF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4" w:type="dxa"/>
            <w:shd w:val="clear" w:color="auto" w:fill="auto"/>
          </w:tcPr>
          <w:p w14:paraId="226064E5" w14:textId="5AE47FA6" w:rsidR="00992EAF" w:rsidRDefault="00992EAF" w:rsidP="00401A5A">
            <w:pPr>
              <w:pStyle w:val="Exercisequestion"/>
              <w:ind w:left="0" w:firstLine="0"/>
              <w:rPr>
                <w:iCs/>
              </w:rPr>
            </w:pPr>
            <w:r>
              <w:rPr>
                <w:iCs/>
              </w:rPr>
              <w:t>… so accept the null hypothesis: there is no evidence of a reduction in the (average) number of errors.</w:t>
            </w:r>
          </w:p>
        </w:tc>
        <w:tc>
          <w:tcPr>
            <w:tcW w:w="927" w:type="dxa"/>
            <w:shd w:val="clear" w:color="auto" w:fill="auto"/>
          </w:tcPr>
          <w:p w14:paraId="670B7C8E" w14:textId="033FE8C5" w:rsidR="00992EAF" w:rsidRDefault="00992EAF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27" w:type="dxa"/>
            <w:shd w:val="clear" w:color="auto" w:fill="auto"/>
          </w:tcPr>
          <w:p w14:paraId="3EB64BD9" w14:textId="6CD05668" w:rsidR="00992EAF" w:rsidRDefault="00992EAF" w:rsidP="00401A5A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02" w:type="dxa"/>
            <w:vMerge/>
          </w:tcPr>
          <w:p w14:paraId="72888BC3" w14:textId="77777777" w:rsidR="00992EAF" w:rsidRDefault="00992EAF" w:rsidP="00401A5A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B91EE4" w:rsidRPr="009A3FE3" w14:paraId="66BD2CBD" w14:textId="77777777" w:rsidTr="00A51C05">
        <w:trPr>
          <w:trHeight w:val="346"/>
          <w:jc w:val="center"/>
        </w:trPr>
        <w:tc>
          <w:tcPr>
            <w:tcW w:w="802" w:type="dxa"/>
            <w:shd w:val="clear" w:color="auto" w:fill="auto"/>
          </w:tcPr>
          <w:p w14:paraId="3A393FEA" w14:textId="77777777" w:rsidR="00B91EE4" w:rsidRDefault="00B91EE4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4" w:type="dxa"/>
            <w:shd w:val="clear" w:color="auto" w:fill="auto"/>
          </w:tcPr>
          <w:p w14:paraId="4155B7E5" w14:textId="77777777" w:rsidR="00B91EE4" w:rsidRDefault="00B91EE4" w:rsidP="00401A5A">
            <w:pPr>
              <w:pStyle w:val="Exercisequestion"/>
              <w:rPr>
                <w:iCs/>
              </w:rPr>
            </w:pPr>
          </w:p>
        </w:tc>
        <w:tc>
          <w:tcPr>
            <w:tcW w:w="927" w:type="dxa"/>
            <w:shd w:val="clear" w:color="auto" w:fill="auto"/>
          </w:tcPr>
          <w:p w14:paraId="107C9566" w14:textId="76390DE9" w:rsidR="00B91EE4" w:rsidRDefault="00B91EE4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27" w:type="dxa"/>
            <w:shd w:val="clear" w:color="auto" w:fill="auto"/>
          </w:tcPr>
          <w:p w14:paraId="167C2F4B" w14:textId="77777777" w:rsidR="00B91EE4" w:rsidRDefault="00B91EE4" w:rsidP="00401A5A">
            <w:pPr>
              <w:pStyle w:val="Text"/>
              <w:jc w:val="center"/>
            </w:pPr>
          </w:p>
        </w:tc>
        <w:tc>
          <w:tcPr>
            <w:tcW w:w="1802" w:type="dxa"/>
          </w:tcPr>
          <w:p w14:paraId="352EFD6E" w14:textId="77777777" w:rsidR="00B91EE4" w:rsidRDefault="00B91EE4" w:rsidP="00401A5A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7A64C2" w:rsidRPr="009A3FE3" w14:paraId="07595213" w14:textId="77777777" w:rsidTr="00A51C05">
        <w:trPr>
          <w:jc w:val="center"/>
        </w:trPr>
        <w:tc>
          <w:tcPr>
            <w:tcW w:w="10172" w:type="dxa"/>
            <w:gridSpan w:val="5"/>
            <w:shd w:val="clear" w:color="auto" w:fill="auto"/>
          </w:tcPr>
          <w:p w14:paraId="3D3DCFCA" w14:textId="4D62DBC3" w:rsidR="007A64C2" w:rsidRDefault="007B0F5B" w:rsidP="00401A5A">
            <w:pPr>
              <w:pStyle w:val="Text"/>
              <w:jc w:val="right"/>
            </w:pPr>
            <w:r>
              <w:rPr>
                <w:b/>
              </w:rPr>
              <w:t>(7</w:t>
            </w:r>
            <w:r w:rsidR="007A64C2">
              <w:rPr>
                <w:b/>
              </w:rPr>
              <w:t xml:space="preserve"> marks) </w:t>
            </w:r>
          </w:p>
        </w:tc>
      </w:tr>
      <w:tr w:rsidR="007A64C2" w:rsidRPr="00316EDD" w14:paraId="25A45CD9" w14:textId="77777777" w:rsidTr="00A51C05">
        <w:trPr>
          <w:trHeight w:val="884"/>
          <w:jc w:val="center"/>
        </w:trPr>
        <w:tc>
          <w:tcPr>
            <w:tcW w:w="10172" w:type="dxa"/>
            <w:gridSpan w:val="5"/>
            <w:shd w:val="clear" w:color="auto" w:fill="auto"/>
          </w:tcPr>
          <w:p w14:paraId="1AE807FA" w14:textId="77777777" w:rsidR="007A64C2" w:rsidRDefault="007A64C2" w:rsidP="00401A5A">
            <w:pPr>
              <w:pStyle w:val="Text"/>
              <w:jc w:val="center"/>
              <w:rPr>
                <w:b/>
              </w:rPr>
            </w:pPr>
            <w:r w:rsidRPr="005A5A5B">
              <w:rPr>
                <w:b/>
              </w:rPr>
              <w:t>Notes</w:t>
            </w:r>
          </w:p>
          <w:p w14:paraId="122AC1EF" w14:textId="1B2AF0B6" w:rsidR="00401A5A" w:rsidRPr="00F5797D" w:rsidRDefault="00B91EE4" w:rsidP="00401A5A">
            <w:pPr>
              <w:pStyle w:val="Text"/>
              <w:rPr>
                <w:b/>
              </w:rPr>
            </w:pPr>
            <w:r>
              <w:rPr>
                <w:b/>
              </w:rPr>
              <w:t>6a</w:t>
            </w:r>
            <w:r w:rsidR="00F5797D">
              <w:rPr>
                <w:b/>
              </w:rPr>
              <w:tab/>
            </w:r>
            <w:r w:rsidR="00F5797D">
              <w:rPr>
                <w:b/>
              </w:rPr>
              <w:tab/>
            </w:r>
            <w:r>
              <w:t xml:space="preserve">Accept hypotheses framed with </w:t>
            </w:r>
            <w:r>
              <w:rPr>
                <w:i/>
              </w:rPr>
              <w:t>λ</w:t>
            </w:r>
            <w:r>
              <w:t xml:space="preserve"> = 9</w:t>
            </w:r>
          </w:p>
          <w:p w14:paraId="08AE66A4" w14:textId="0D6D9824" w:rsidR="0099193B" w:rsidRPr="00B91EE4" w:rsidRDefault="0099193B" w:rsidP="00401A5A">
            <w:pPr>
              <w:pStyle w:val="Text"/>
            </w:pPr>
          </w:p>
        </w:tc>
      </w:tr>
    </w:tbl>
    <w:p w14:paraId="3EB3AF7F" w14:textId="77777777" w:rsidR="007A64C2" w:rsidRDefault="007A64C2" w:rsidP="00401A5A">
      <w:pPr>
        <w:spacing w:before="120" w:after="120"/>
      </w:pPr>
      <w:r>
        <w:br w:type="page"/>
      </w:r>
    </w:p>
    <w:tbl>
      <w:tblPr>
        <w:tblW w:w="101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02"/>
        <w:gridCol w:w="5714"/>
        <w:gridCol w:w="927"/>
        <w:gridCol w:w="927"/>
        <w:gridCol w:w="1802"/>
      </w:tblGrid>
      <w:tr w:rsidR="007A64C2" w:rsidRPr="009A3FE3" w14:paraId="43413DF4" w14:textId="77777777" w:rsidTr="00CA632E">
        <w:trPr>
          <w:jc w:val="center"/>
        </w:trPr>
        <w:tc>
          <w:tcPr>
            <w:tcW w:w="802" w:type="dxa"/>
            <w:shd w:val="clear" w:color="auto" w:fill="auto"/>
            <w:vAlign w:val="center"/>
          </w:tcPr>
          <w:p w14:paraId="23CDDF81" w14:textId="77777777" w:rsidR="007A64C2" w:rsidRPr="00DD0D9F" w:rsidRDefault="007A64C2" w:rsidP="00401A5A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lastRenderedPageBreak/>
              <w:t>Q</w:t>
            </w:r>
          </w:p>
        </w:tc>
        <w:tc>
          <w:tcPr>
            <w:tcW w:w="57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C04293D" w14:textId="77777777" w:rsidR="007A64C2" w:rsidRPr="00DD0D9F" w:rsidRDefault="007A64C2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92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6AEC6AD" w14:textId="77777777" w:rsidR="007A64C2" w:rsidRPr="00DD0D9F" w:rsidRDefault="007A64C2" w:rsidP="00401A5A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2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A08B98E" w14:textId="77777777" w:rsidR="007A64C2" w:rsidRPr="00DD0D9F" w:rsidRDefault="007A64C2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02" w:type="dxa"/>
            <w:vAlign w:val="center"/>
          </w:tcPr>
          <w:p w14:paraId="6BC36D33" w14:textId="23AD5B16" w:rsidR="007A64C2" w:rsidRDefault="007A64C2" w:rsidP="00401A5A">
            <w:pPr>
              <w:pStyle w:val="Text"/>
              <w:jc w:val="center"/>
              <w:rPr>
                <w:b/>
              </w:rPr>
            </w:pPr>
            <w:r w:rsidRPr="00F50A2F">
              <w:rPr>
                <w:b/>
              </w:rPr>
              <w:t>Pearson</w:t>
            </w:r>
            <w:r w:rsidR="006F2643">
              <w:rPr>
                <w:b/>
              </w:rPr>
              <w:t xml:space="preserve"> Progression Step and Progress D</w:t>
            </w:r>
            <w:r w:rsidRPr="00F50A2F">
              <w:rPr>
                <w:b/>
              </w:rPr>
              <w:t>escriptor</w:t>
            </w:r>
          </w:p>
        </w:tc>
      </w:tr>
      <w:tr w:rsidR="006A3041" w:rsidRPr="009A3FE3" w14:paraId="283259B2" w14:textId="77777777" w:rsidTr="00CA632E">
        <w:trPr>
          <w:trHeight w:val="346"/>
          <w:jc w:val="center"/>
        </w:trPr>
        <w:tc>
          <w:tcPr>
            <w:tcW w:w="802" w:type="dxa"/>
            <w:vMerge w:val="restart"/>
            <w:shd w:val="clear" w:color="auto" w:fill="auto"/>
          </w:tcPr>
          <w:p w14:paraId="38F2A05E" w14:textId="77777777" w:rsidR="006A3041" w:rsidRPr="007C4A32" w:rsidRDefault="006A3041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a</w:t>
            </w:r>
          </w:p>
        </w:tc>
        <w:tc>
          <w:tcPr>
            <w:tcW w:w="5714" w:type="dxa"/>
            <w:tcBorders>
              <w:bottom w:val="nil"/>
            </w:tcBorders>
            <w:shd w:val="clear" w:color="auto" w:fill="auto"/>
          </w:tcPr>
          <w:p w14:paraId="4EFF111C" w14:textId="14365E33" w:rsidR="006A3041" w:rsidRDefault="006A3041" w:rsidP="00401A5A">
            <w:pPr>
              <w:pStyle w:val="Exercisequestion"/>
              <w:tabs>
                <w:tab w:val="clear" w:pos="284"/>
                <w:tab w:val="left" w:pos="-91"/>
              </w:tabs>
              <w:ind w:left="0" w:firstLine="0"/>
            </w:pPr>
            <w:r w:rsidRPr="0081738A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>
              <w:t>~ Po(4.7)</w:t>
            </w:r>
          </w:p>
        </w:tc>
        <w:tc>
          <w:tcPr>
            <w:tcW w:w="927" w:type="dxa"/>
            <w:tcBorders>
              <w:bottom w:val="nil"/>
            </w:tcBorders>
            <w:shd w:val="clear" w:color="auto" w:fill="auto"/>
          </w:tcPr>
          <w:p w14:paraId="2A404CA5" w14:textId="77777777" w:rsidR="006A3041" w:rsidRPr="00AC0AB3" w:rsidRDefault="006A3041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27" w:type="dxa"/>
            <w:tcBorders>
              <w:bottom w:val="nil"/>
            </w:tcBorders>
            <w:shd w:val="clear" w:color="auto" w:fill="auto"/>
          </w:tcPr>
          <w:p w14:paraId="7FC917E0" w14:textId="6541386C" w:rsidR="006A3041" w:rsidRPr="00314307" w:rsidRDefault="006A3041" w:rsidP="00401A5A">
            <w:pPr>
              <w:pStyle w:val="Text"/>
              <w:jc w:val="center"/>
            </w:pPr>
            <w:r>
              <w:t>3.3</w:t>
            </w:r>
          </w:p>
        </w:tc>
        <w:tc>
          <w:tcPr>
            <w:tcW w:w="1802" w:type="dxa"/>
            <w:vMerge w:val="restart"/>
          </w:tcPr>
          <w:p w14:paraId="358A0E13" w14:textId="77777777" w:rsidR="006A3041" w:rsidRDefault="006A3041" w:rsidP="00401A5A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>
              <w:t>4th</w:t>
            </w:r>
          </w:p>
          <w:p w14:paraId="578BC5DB" w14:textId="0C1C5232" w:rsidR="006A3041" w:rsidRDefault="006A3041" w:rsidP="00401A5A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 w:rsidRPr="00B15CAE">
              <w:t>Understand the additive property of the Poisson distribution</w:t>
            </w:r>
          </w:p>
        </w:tc>
      </w:tr>
      <w:tr w:rsidR="006A3041" w:rsidRPr="009A3FE3" w14:paraId="7DC6945B" w14:textId="77777777" w:rsidTr="003A2B11">
        <w:trPr>
          <w:trHeight w:val="346"/>
          <w:jc w:val="center"/>
        </w:trPr>
        <w:tc>
          <w:tcPr>
            <w:tcW w:w="802" w:type="dxa"/>
            <w:vMerge/>
            <w:shd w:val="clear" w:color="auto" w:fill="auto"/>
          </w:tcPr>
          <w:p w14:paraId="2EA7D429" w14:textId="0C4AB470" w:rsidR="006A3041" w:rsidRPr="007C4A32" w:rsidRDefault="006A3041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4" w:type="dxa"/>
            <w:tcBorders>
              <w:bottom w:val="single" w:sz="4" w:space="0" w:color="auto"/>
            </w:tcBorders>
            <w:shd w:val="clear" w:color="auto" w:fill="auto"/>
          </w:tcPr>
          <w:p w14:paraId="77830235" w14:textId="35DBAD56" w:rsidR="006A3041" w:rsidRDefault="006A3041" w:rsidP="00401A5A">
            <w:pPr>
              <w:pStyle w:val="Exercisequestion"/>
            </w:pPr>
            <w:r>
              <w:t>P(</w:t>
            </w:r>
            <w:r w:rsidRPr="00B54B79">
              <w:rPr>
                <w:i/>
              </w:rPr>
              <w:t>X</w:t>
            </w:r>
            <w:r>
              <w:t xml:space="preserve"> </w:t>
            </w:r>
            <w:r>
              <w:rPr>
                <w:rFonts w:ascii="Cambria Math" w:hAnsi="Cambria Math" w:cs="Cambria Math"/>
              </w:rPr>
              <w:t>⩾</w:t>
            </w:r>
            <w:r>
              <w:t xml:space="preserve"> 9) = 1 </w:t>
            </w:r>
            <w:r>
              <w:rPr>
                <w:rFonts w:ascii="Calibri" w:hAnsi="Calibri"/>
              </w:rPr>
              <w:t>−</w:t>
            </w:r>
            <w:r>
              <w:t xml:space="preserve"> P(</w:t>
            </w:r>
            <w:r w:rsidRPr="00B54B79">
              <w:rPr>
                <w:i/>
              </w:rPr>
              <w:t>X</w:t>
            </w:r>
            <w:r>
              <w:t xml:space="preserve"> </w:t>
            </w:r>
            <w:r>
              <w:rPr>
                <w:rFonts w:ascii="Cambria Math" w:hAnsi="Cambria Math" w:cs="Cambria Math"/>
              </w:rPr>
              <w:t>⩽</w:t>
            </w:r>
            <w:r>
              <w:t xml:space="preserve"> 8) = 1 </w:t>
            </w:r>
            <w:r>
              <w:rPr>
                <w:rFonts w:ascii="Calibri" w:hAnsi="Calibri"/>
              </w:rPr>
              <w:t>–</w:t>
            </w:r>
            <w:r>
              <w:t xml:space="preserve"> 0.9497</w:t>
            </w:r>
          </w:p>
        </w:tc>
        <w:tc>
          <w:tcPr>
            <w:tcW w:w="927" w:type="dxa"/>
            <w:tcBorders>
              <w:bottom w:val="single" w:sz="4" w:space="0" w:color="auto"/>
            </w:tcBorders>
            <w:shd w:val="clear" w:color="auto" w:fill="auto"/>
          </w:tcPr>
          <w:p w14:paraId="77F898DF" w14:textId="77777777" w:rsidR="006A3041" w:rsidRDefault="006A3041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27" w:type="dxa"/>
            <w:tcBorders>
              <w:bottom w:val="single" w:sz="4" w:space="0" w:color="auto"/>
            </w:tcBorders>
            <w:shd w:val="clear" w:color="auto" w:fill="auto"/>
          </w:tcPr>
          <w:p w14:paraId="170D9954" w14:textId="77777777" w:rsidR="006A3041" w:rsidRDefault="006A3041" w:rsidP="00401A5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02" w:type="dxa"/>
            <w:vMerge/>
          </w:tcPr>
          <w:p w14:paraId="7FBFD7CB" w14:textId="77777777" w:rsidR="006A3041" w:rsidRDefault="006A3041" w:rsidP="00401A5A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6A3041" w:rsidRPr="009A3FE3" w14:paraId="290A5ECF" w14:textId="77777777" w:rsidTr="003A2B11">
        <w:trPr>
          <w:trHeight w:val="346"/>
          <w:jc w:val="center"/>
        </w:trPr>
        <w:tc>
          <w:tcPr>
            <w:tcW w:w="802" w:type="dxa"/>
            <w:vMerge/>
            <w:shd w:val="clear" w:color="auto" w:fill="auto"/>
          </w:tcPr>
          <w:p w14:paraId="463672F3" w14:textId="77777777" w:rsidR="006A3041" w:rsidRPr="007C4A32" w:rsidRDefault="006A3041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4" w:type="dxa"/>
            <w:tcBorders>
              <w:bottom w:val="single" w:sz="4" w:space="0" w:color="auto"/>
            </w:tcBorders>
            <w:shd w:val="clear" w:color="auto" w:fill="auto"/>
          </w:tcPr>
          <w:p w14:paraId="31E4B2EA" w14:textId="36EB0CAA" w:rsidR="006A3041" w:rsidRDefault="006A3041" w:rsidP="00401A5A">
            <w:pPr>
              <w:pStyle w:val="Exercisequestion"/>
              <w:ind w:left="0" w:firstLine="0"/>
            </w:pPr>
            <w:r>
              <w:t>= 0.0503</w:t>
            </w:r>
          </w:p>
        </w:tc>
        <w:tc>
          <w:tcPr>
            <w:tcW w:w="927" w:type="dxa"/>
            <w:tcBorders>
              <w:bottom w:val="single" w:sz="4" w:space="0" w:color="auto"/>
            </w:tcBorders>
            <w:shd w:val="clear" w:color="auto" w:fill="auto"/>
          </w:tcPr>
          <w:p w14:paraId="2DB07E4B" w14:textId="77777777" w:rsidR="006A3041" w:rsidRDefault="006A3041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27" w:type="dxa"/>
            <w:tcBorders>
              <w:bottom w:val="single" w:sz="4" w:space="0" w:color="auto"/>
            </w:tcBorders>
            <w:shd w:val="clear" w:color="auto" w:fill="auto"/>
          </w:tcPr>
          <w:p w14:paraId="66E9E16E" w14:textId="77777777" w:rsidR="006A3041" w:rsidRDefault="006A3041" w:rsidP="00401A5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02" w:type="dxa"/>
            <w:vMerge/>
            <w:tcBorders>
              <w:bottom w:val="single" w:sz="4" w:space="0" w:color="auto"/>
            </w:tcBorders>
          </w:tcPr>
          <w:p w14:paraId="357A1F2A" w14:textId="77777777" w:rsidR="006A3041" w:rsidRDefault="006A3041" w:rsidP="00401A5A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6A3041" w:rsidRPr="009A3FE3" w14:paraId="055B6F8A" w14:textId="77777777" w:rsidTr="00CA632E">
        <w:trPr>
          <w:trHeight w:val="346"/>
          <w:jc w:val="center"/>
        </w:trPr>
        <w:tc>
          <w:tcPr>
            <w:tcW w:w="802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0DE3E8CB" w14:textId="77777777" w:rsidR="006A3041" w:rsidRPr="007C4A32" w:rsidRDefault="006A3041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4" w:type="dxa"/>
            <w:tcBorders>
              <w:bottom w:val="single" w:sz="4" w:space="0" w:color="auto"/>
            </w:tcBorders>
            <w:shd w:val="clear" w:color="auto" w:fill="auto"/>
          </w:tcPr>
          <w:p w14:paraId="7B66730F" w14:textId="77777777" w:rsidR="006A3041" w:rsidRDefault="006A3041" w:rsidP="00401A5A">
            <w:pPr>
              <w:pStyle w:val="Exercisequestion"/>
            </w:pPr>
          </w:p>
        </w:tc>
        <w:tc>
          <w:tcPr>
            <w:tcW w:w="927" w:type="dxa"/>
            <w:tcBorders>
              <w:bottom w:val="single" w:sz="4" w:space="0" w:color="auto"/>
            </w:tcBorders>
            <w:shd w:val="clear" w:color="auto" w:fill="auto"/>
          </w:tcPr>
          <w:p w14:paraId="2458F2F3" w14:textId="77777777" w:rsidR="006A3041" w:rsidRDefault="006A3041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927" w:type="dxa"/>
            <w:tcBorders>
              <w:bottom w:val="single" w:sz="4" w:space="0" w:color="auto"/>
            </w:tcBorders>
            <w:shd w:val="clear" w:color="auto" w:fill="auto"/>
          </w:tcPr>
          <w:p w14:paraId="036D085B" w14:textId="77777777" w:rsidR="006A3041" w:rsidRDefault="006A3041" w:rsidP="00401A5A">
            <w:pPr>
              <w:pStyle w:val="Text"/>
              <w:jc w:val="center"/>
            </w:pPr>
          </w:p>
        </w:tc>
        <w:tc>
          <w:tcPr>
            <w:tcW w:w="1802" w:type="dxa"/>
            <w:tcBorders>
              <w:bottom w:val="single" w:sz="4" w:space="0" w:color="auto"/>
            </w:tcBorders>
          </w:tcPr>
          <w:p w14:paraId="08E647C1" w14:textId="77777777" w:rsidR="006A3041" w:rsidRDefault="006A3041" w:rsidP="00401A5A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6A3041" w:rsidRPr="009A3FE3" w14:paraId="215DCA7D" w14:textId="77777777" w:rsidTr="00CA632E">
        <w:trPr>
          <w:trHeight w:val="346"/>
          <w:jc w:val="center"/>
        </w:trPr>
        <w:tc>
          <w:tcPr>
            <w:tcW w:w="802" w:type="dxa"/>
            <w:vMerge w:val="restart"/>
            <w:shd w:val="clear" w:color="auto" w:fill="auto"/>
          </w:tcPr>
          <w:p w14:paraId="1FD2ABFE" w14:textId="77777777" w:rsidR="006A3041" w:rsidRPr="007C4A32" w:rsidRDefault="006A3041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b</w:t>
            </w:r>
          </w:p>
        </w:tc>
        <w:tc>
          <w:tcPr>
            <w:tcW w:w="5714" w:type="dxa"/>
            <w:tcBorders>
              <w:bottom w:val="single" w:sz="4" w:space="0" w:color="auto"/>
            </w:tcBorders>
            <w:shd w:val="clear" w:color="auto" w:fill="auto"/>
          </w:tcPr>
          <w:p w14:paraId="6949865D" w14:textId="4761B6EA" w:rsidR="006A3041" w:rsidRPr="00D4360E" w:rsidRDefault="006A3041" w:rsidP="00401A5A">
            <w:pPr>
              <w:pStyle w:val="Exercisequestion"/>
            </w:pPr>
            <w:r>
              <w:t>H</w:t>
            </w:r>
            <w:r>
              <w:rPr>
                <w:vertAlign w:val="subscript"/>
              </w:rPr>
              <w:t>0</w:t>
            </w:r>
            <w:r>
              <w:t xml:space="preserve">: </w:t>
            </w:r>
            <w:r>
              <w:rPr>
                <w:i/>
              </w:rPr>
              <w:t>λ</w:t>
            </w:r>
            <w:r>
              <w:t xml:space="preserve"> = 4.7; H</w:t>
            </w:r>
            <w:r>
              <w:rPr>
                <w:vertAlign w:val="subscript"/>
              </w:rPr>
              <w:t>1</w:t>
            </w:r>
            <w:r>
              <w:t xml:space="preserve">: </w:t>
            </w:r>
            <w:r>
              <w:rPr>
                <w:i/>
              </w:rPr>
              <w:t>λ</w:t>
            </w:r>
            <w:r>
              <w:t xml:space="preserve"> ≠ 4.7</w:t>
            </w:r>
          </w:p>
        </w:tc>
        <w:tc>
          <w:tcPr>
            <w:tcW w:w="927" w:type="dxa"/>
            <w:tcBorders>
              <w:bottom w:val="single" w:sz="4" w:space="0" w:color="auto"/>
            </w:tcBorders>
            <w:shd w:val="clear" w:color="auto" w:fill="auto"/>
          </w:tcPr>
          <w:p w14:paraId="44B47EF8" w14:textId="77777777" w:rsidR="006A3041" w:rsidRDefault="006A3041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27" w:type="dxa"/>
            <w:tcBorders>
              <w:bottom w:val="single" w:sz="4" w:space="0" w:color="auto"/>
            </w:tcBorders>
            <w:shd w:val="clear" w:color="auto" w:fill="auto"/>
          </w:tcPr>
          <w:p w14:paraId="5B77BA1F" w14:textId="1319DAE5" w:rsidR="006A3041" w:rsidRDefault="006A3041" w:rsidP="00401A5A">
            <w:pPr>
              <w:pStyle w:val="Text"/>
              <w:jc w:val="center"/>
            </w:pPr>
            <w:r>
              <w:t>2.5</w:t>
            </w:r>
          </w:p>
        </w:tc>
        <w:tc>
          <w:tcPr>
            <w:tcW w:w="1802" w:type="dxa"/>
            <w:vMerge w:val="restart"/>
          </w:tcPr>
          <w:p w14:paraId="5A2B2C3D" w14:textId="77777777" w:rsidR="006A3041" w:rsidRDefault="006A3041" w:rsidP="00401A5A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>
              <w:t>5th</w:t>
            </w:r>
          </w:p>
          <w:p w14:paraId="073F459A" w14:textId="61717F3D" w:rsidR="006A3041" w:rsidRDefault="006A3041" w:rsidP="00401A5A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 w:rsidRPr="00B15CAE">
              <w:t>Carry out two-tailed tests for the mean of a Poisson distribution</w:t>
            </w:r>
          </w:p>
        </w:tc>
      </w:tr>
      <w:tr w:rsidR="006A3041" w:rsidRPr="009A3FE3" w14:paraId="6DDAA191" w14:textId="77777777" w:rsidTr="00CA632E">
        <w:trPr>
          <w:trHeight w:val="346"/>
          <w:jc w:val="center"/>
        </w:trPr>
        <w:tc>
          <w:tcPr>
            <w:tcW w:w="802" w:type="dxa"/>
            <w:vMerge/>
            <w:shd w:val="clear" w:color="auto" w:fill="auto"/>
          </w:tcPr>
          <w:p w14:paraId="417C4DEC" w14:textId="454CFB46" w:rsidR="006A3041" w:rsidRDefault="006A3041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4" w:type="dxa"/>
            <w:tcBorders>
              <w:bottom w:val="single" w:sz="4" w:space="0" w:color="auto"/>
            </w:tcBorders>
            <w:shd w:val="clear" w:color="auto" w:fill="auto"/>
          </w:tcPr>
          <w:p w14:paraId="58C62C14" w14:textId="01D3F657" w:rsidR="006A3041" w:rsidRDefault="006A3041" w:rsidP="00401A5A">
            <w:pPr>
              <w:pStyle w:val="Exercisequestion"/>
            </w:pPr>
            <w:r>
              <w:t>0.0503 &gt; 0.05</w:t>
            </w:r>
          </w:p>
        </w:tc>
        <w:tc>
          <w:tcPr>
            <w:tcW w:w="927" w:type="dxa"/>
            <w:tcBorders>
              <w:bottom w:val="single" w:sz="4" w:space="0" w:color="auto"/>
            </w:tcBorders>
            <w:shd w:val="clear" w:color="auto" w:fill="auto"/>
          </w:tcPr>
          <w:p w14:paraId="4595D0D5" w14:textId="3C259EEF" w:rsidR="006A3041" w:rsidRDefault="006A3041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27" w:type="dxa"/>
            <w:tcBorders>
              <w:bottom w:val="single" w:sz="4" w:space="0" w:color="auto"/>
            </w:tcBorders>
            <w:shd w:val="clear" w:color="auto" w:fill="auto"/>
          </w:tcPr>
          <w:p w14:paraId="1F7965DB" w14:textId="7B2D875C" w:rsidR="006A3041" w:rsidRDefault="006A3041" w:rsidP="00401A5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02" w:type="dxa"/>
            <w:vMerge/>
          </w:tcPr>
          <w:p w14:paraId="0F453A4F" w14:textId="77777777" w:rsidR="006A3041" w:rsidRDefault="006A3041" w:rsidP="00401A5A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6A3041" w:rsidRPr="009A3FE3" w14:paraId="37453DB7" w14:textId="77777777" w:rsidTr="00CA632E">
        <w:trPr>
          <w:trHeight w:val="346"/>
          <w:jc w:val="center"/>
        </w:trPr>
        <w:tc>
          <w:tcPr>
            <w:tcW w:w="802" w:type="dxa"/>
            <w:vMerge/>
            <w:shd w:val="clear" w:color="auto" w:fill="auto"/>
          </w:tcPr>
          <w:p w14:paraId="136674A3" w14:textId="77777777" w:rsidR="006A3041" w:rsidRDefault="006A3041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4" w:type="dxa"/>
            <w:tcBorders>
              <w:bottom w:val="single" w:sz="4" w:space="0" w:color="auto"/>
            </w:tcBorders>
            <w:shd w:val="clear" w:color="auto" w:fill="auto"/>
          </w:tcPr>
          <w:p w14:paraId="5C955745" w14:textId="47959688" w:rsidR="006A3041" w:rsidRDefault="006A3041" w:rsidP="00401A5A">
            <w:pPr>
              <w:pStyle w:val="Exercisequestion"/>
            </w:pPr>
            <w:r>
              <w:t>Therefore, accept null hypothesis</w:t>
            </w:r>
          </w:p>
        </w:tc>
        <w:tc>
          <w:tcPr>
            <w:tcW w:w="927" w:type="dxa"/>
            <w:tcBorders>
              <w:bottom w:val="single" w:sz="4" w:space="0" w:color="auto"/>
            </w:tcBorders>
            <w:shd w:val="clear" w:color="auto" w:fill="auto"/>
          </w:tcPr>
          <w:p w14:paraId="6841EBE6" w14:textId="463E7D2D" w:rsidR="006A3041" w:rsidRDefault="006A3041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27" w:type="dxa"/>
            <w:tcBorders>
              <w:bottom w:val="single" w:sz="4" w:space="0" w:color="auto"/>
            </w:tcBorders>
            <w:shd w:val="clear" w:color="auto" w:fill="auto"/>
          </w:tcPr>
          <w:p w14:paraId="4403BDBB" w14:textId="7E6D3D5A" w:rsidR="006A3041" w:rsidRDefault="006A3041" w:rsidP="00401A5A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02" w:type="dxa"/>
            <w:vMerge/>
          </w:tcPr>
          <w:p w14:paraId="5E928D57" w14:textId="77777777" w:rsidR="006A3041" w:rsidRDefault="006A3041" w:rsidP="00401A5A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6A3041" w:rsidRPr="009A3FE3" w14:paraId="0ADA17B9" w14:textId="77777777" w:rsidTr="00CA632E">
        <w:trPr>
          <w:trHeight w:val="346"/>
          <w:jc w:val="center"/>
        </w:trPr>
        <w:tc>
          <w:tcPr>
            <w:tcW w:w="802" w:type="dxa"/>
            <w:vMerge/>
            <w:shd w:val="clear" w:color="auto" w:fill="auto"/>
          </w:tcPr>
          <w:p w14:paraId="03877A33" w14:textId="77777777" w:rsidR="006A3041" w:rsidRDefault="006A3041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4" w:type="dxa"/>
            <w:tcBorders>
              <w:bottom w:val="single" w:sz="4" w:space="0" w:color="auto"/>
            </w:tcBorders>
            <w:shd w:val="clear" w:color="auto" w:fill="auto"/>
          </w:tcPr>
          <w:p w14:paraId="7F67B131" w14:textId="2D07F53F" w:rsidR="006A3041" w:rsidRDefault="006A3041" w:rsidP="00401A5A">
            <w:pPr>
              <w:pStyle w:val="Text"/>
            </w:pPr>
            <w:r>
              <w:t>There is no evidence that the number of cars and vans passing the recording point has changed</w:t>
            </w:r>
          </w:p>
        </w:tc>
        <w:tc>
          <w:tcPr>
            <w:tcW w:w="927" w:type="dxa"/>
            <w:tcBorders>
              <w:bottom w:val="single" w:sz="4" w:space="0" w:color="auto"/>
            </w:tcBorders>
            <w:shd w:val="clear" w:color="auto" w:fill="auto"/>
          </w:tcPr>
          <w:p w14:paraId="4805AD9F" w14:textId="648EB1F4" w:rsidR="006A3041" w:rsidRDefault="006A3041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27" w:type="dxa"/>
            <w:tcBorders>
              <w:bottom w:val="single" w:sz="4" w:space="0" w:color="auto"/>
            </w:tcBorders>
            <w:shd w:val="clear" w:color="auto" w:fill="auto"/>
          </w:tcPr>
          <w:p w14:paraId="1CE27A51" w14:textId="592E9965" w:rsidR="006A3041" w:rsidRDefault="006A3041" w:rsidP="00401A5A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02" w:type="dxa"/>
            <w:vMerge/>
            <w:tcBorders>
              <w:bottom w:val="single" w:sz="4" w:space="0" w:color="auto"/>
            </w:tcBorders>
          </w:tcPr>
          <w:p w14:paraId="377B28D4" w14:textId="77777777" w:rsidR="006A3041" w:rsidRDefault="006A3041" w:rsidP="00401A5A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6A3041" w:rsidRPr="009A3FE3" w14:paraId="40DD4E10" w14:textId="77777777" w:rsidTr="00CA632E">
        <w:trPr>
          <w:trHeight w:val="346"/>
          <w:jc w:val="center"/>
        </w:trPr>
        <w:tc>
          <w:tcPr>
            <w:tcW w:w="802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262DD0F6" w14:textId="77777777" w:rsidR="006A3041" w:rsidRDefault="006A3041" w:rsidP="00401A5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714" w:type="dxa"/>
            <w:tcBorders>
              <w:bottom w:val="single" w:sz="4" w:space="0" w:color="auto"/>
            </w:tcBorders>
            <w:shd w:val="clear" w:color="auto" w:fill="auto"/>
          </w:tcPr>
          <w:p w14:paraId="46B64602" w14:textId="77777777" w:rsidR="006A3041" w:rsidRDefault="006A3041" w:rsidP="00401A5A">
            <w:pPr>
              <w:pStyle w:val="Exercisequestion"/>
            </w:pPr>
          </w:p>
        </w:tc>
        <w:tc>
          <w:tcPr>
            <w:tcW w:w="927" w:type="dxa"/>
            <w:tcBorders>
              <w:bottom w:val="single" w:sz="4" w:space="0" w:color="auto"/>
            </w:tcBorders>
            <w:shd w:val="clear" w:color="auto" w:fill="auto"/>
          </w:tcPr>
          <w:p w14:paraId="59A88FFE" w14:textId="5266DFBE" w:rsidR="006A3041" w:rsidRDefault="006A3041" w:rsidP="00401A5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927" w:type="dxa"/>
            <w:tcBorders>
              <w:bottom w:val="single" w:sz="4" w:space="0" w:color="auto"/>
            </w:tcBorders>
            <w:shd w:val="clear" w:color="auto" w:fill="auto"/>
          </w:tcPr>
          <w:p w14:paraId="32A8F83D" w14:textId="77777777" w:rsidR="006A3041" w:rsidRDefault="006A3041" w:rsidP="00401A5A">
            <w:pPr>
              <w:pStyle w:val="Text"/>
              <w:jc w:val="center"/>
            </w:pPr>
          </w:p>
        </w:tc>
        <w:tc>
          <w:tcPr>
            <w:tcW w:w="1802" w:type="dxa"/>
            <w:tcBorders>
              <w:bottom w:val="single" w:sz="4" w:space="0" w:color="auto"/>
            </w:tcBorders>
          </w:tcPr>
          <w:p w14:paraId="17480465" w14:textId="77777777" w:rsidR="006A3041" w:rsidRPr="00A73166" w:rsidRDefault="006A3041" w:rsidP="00401A5A">
            <w:pPr>
              <w:pStyle w:val="Text"/>
            </w:pPr>
          </w:p>
        </w:tc>
      </w:tr>
      <w:tr w:rsidR="007A64C2" w:rsidRPr="009A3FE3" w14:paraId="36B809F3" w14:textId="77777777" w:rsidTr="00CA632E">
        <w:trPr>
          <w:trHeight w:val="346"/>
          <w:jc w:val="center"/>
        </w:trPr>
        <w:tc>
          <w:tcPr>
            <w:tcW w:w="1017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5089E92" w14:textId="74B59F88" w:rsidR="007A64C2" w:rsidRPr="00FB3244" w:rsidRDefault="00D4360E" w:rsidP="00401A5A">
            <w:pPr>
              <w:pStyle w:val="Text"/>
              <w:tabs>
                <w:tab w:val="clear" w:pos="227"/>
                <w:tab w:val="left" w:pos="210"/>
              </w:tabs>
              <w:jc w:val="right"/>
              <w:rPr>
                <w:b/>
              </w:rPr>
            </w:pPr>
            <w:r>
              <w:rPr>
                <w:b/>
              </w:rPr>
              <w:t>(7</w:t>
            </w:r>
            <w:r w:rsidR="007A64C2" w:rsidRPr="00FB3244">
              <w:rPr>
                <w:b/>
              </w:rPr>
              <w:t xml:space="preserve"> marks)</w:t>
            </w:r>
          </w:p>
        </w:tc>
      </w:tr>
      <w:tr w:rsidR="00F26801" w:rsidRPr="00FB3244" w14:paraId="3F62E6EF" w14:textId="77777777" w:rsidTr="00CA632E">
        <w:trPr>
          <w:trHeight w:val="346"/>
          <w:jc w:val="center"/>
        </w:trPr>
        <w:tc>
          <w:tcPr>
            <w:tcW w:w="1017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B859806" w14:textId="77777777" w:rsidR="00F26801" w:rsidRDefault="00F26801" w:rsidP="00401A5A">
            <w:pPr>
              <w:pStyle w:val="Text"/>
              <w:tabs>
                <w:tab w:val="clear" w:pos="227"/>
                <w:tab w:val="left" w:pos="210"/>
              </w:tabs>
              <w:jc w:val="center"/>
              <w:rPr>
                <w:rStyle w:val="CommentReference"/>
                <w:rFonts w:eastAsiaTheme="minorHAnsi"/>
                <w:b/>
                <w:noProof w:val="0"/>
                <w:sz w:val="22"/>
                <w:szCs w:val="22"/>
              </w:rPr>
            </w:pPr>
            <w:r w:rsidRPr="0030759D">
              <w:rPr>
                <w:rStyle w:val="CommentReference"/>
                <w:rFonts w:eastAsiaTheme="minorHAnsi"/>
                <w:b/>
                <w:noProof w:val="0"/>
                <w:sz w:val="22"/>
                <w:szCs w:val="22"/>
              </w:rPr>
              <w:t>Notes</w:t>
            </w:r>
          </w:p>
          <w:p w14:paraId="0D5E99E3" w14:textId="1453218A" w:rsidR="0099193B" w:rsidRPr="00F5797D" w:rsidRDefault="00972F1F" w:rsidP="00401A5A">
            <w:pPr>
              <w:pStyle w:val="Text"/>
              <w:rPr>
                <w:rStyle w:val="CommentReference"/>
                <w:rFonts w:eastAsiaTheme="minorHAnsi"/>
                <w:b/>
                <w:noProof w:val="0"/>
                <w:sz w:val="22"/>
                <w:szCs w:val="22"/>
              </w:rPr>
            </w:pPr>
            <w:proofErr w:type="spellStart"/>
            <w:r>
              <w:rPr>
                <w:rStyle w:val="CommentReference"/>
                <w:rFonts w:eastAsiaTheme="minorHAnsi"/>
                <w:b/>
                <w:noProof w:val="0"/>
                <w:sz w:val="22"/>
                <w:szCs w:val="22"/>
              </w:rPr>
              <w:t>7b</w:t>
            </w:r>
            <w:proofErr w:type="spellEnd"/>
            <w:r w:rsidR="00F5797D">
              <w:rPr>
                <w:rStyle w:val="CommentReference"/>
                <w:rFonts w:eastAsiaTheme="minorHAnsi"/>
                <w:b/>
                <w:noProof w:val="0"/>
                <w:sz w:val="22"/>
                <w:szCs w:val="22"/>
              </w:rPr>
              <w:tab/>
            </w:r>
            <w:r>
              <w:rPr>
                <w:rStyle w:val="CommentReference"/>
                <w:rFonts w:eastAsiaTheme="minorHAnsi"/>
                <w:noProof w:val="0"/>
                <w:sz w:val="22"/>
                <w:szCs w:val="22"/>
              </w:rPr>
              <w:t xml:space="preserve">Accept </w:t>
            </w:r>
            <w:proofErr w:type="spellStart"/>
            <w:r>
              <w:rPr>
                <w:rStyle w:val="CommentReference"/>
                <w:rFonts w:eastAsiaTheme="minorHAnsi"/>
                <w:noProof w:val="0"/>
                <w:sz w:val="22"/>
                <w:szCs w:val="22"/>
              </w:rPr>
              <w:t>ft</w:t>
            </w:r>
            <w:proofErr w:type="spellEnd"/>
            <w:r>
              <w:rPr>
                <w:rStyle w:val="CommentReference"/>
                <w:rFonts w:eastAsiaTheme="minorHAnsi"/>
                <w:noProof w:val="0"/>
                <w:sz w:val="22"/>
                <w:szCs w:val="22"/>
              </w:rPr>
              <w:t xml:space="preserve"> </w:t>
            </w:r>
            <w:r w:rsidRPr="00401A5A">
              <w:rPr>
                <w:rStyle w:val="CommentReference"/>
                <w:rFonts w:eastAsiaTheme="minorHAnsi"/>
                <w:noProof w:val="0"/>
                <w:sz w:val="22"/>
                <w:szCs w:val="22"/>
              </w:rPr>
              <w:t>their</w:t>
            </w:r>
            <w:r w:rsidR="00401A5A">
              <w:rPr>
                <w:rStyle w:val="CommentReference"/>
                <w:rFonts w:eastAsiaTheme="minorHAnsi"/>
                <w:noProof w:val="0"/>
                <w:sz w:val="22"/>
                <w:szCs w:val="22"/>
              </w:rPr>
              <w:t xml:space="preserve"> part</w:t>
            </w:r>
            <w:r>
              <w:rPr>
                <w:rStyle w:val="CommentReference"/>
                <w:rFonts w:eastAsiaTheme="minorHAnsi"/>
                <w:noProof w:val="0"/>
                <w:sz w:val="22"/>
                <w:szCs w:val="22"/>
              </w:rPr>
              <w:t xml:space="preserve"> </w:t>
            </w:r>
            <w:proofErr w:type="spellStart"/>
            <w:proofErr w:type="gramStart"/>
            <w:r>
              <w:rPr>
                <w:rStyle w:val="CommentReference"/>
                <w:rFonts w:eastAsiaTheme="minorHAnsi"/>
                <w:b/>
                <w:noProof w:val="0"/>
                <w:sz w:val="22"/>
                <w:szCs w:val="22"/>
              </w:rPr>
              <w:t>a</w:t>
            </w:r>
            <w:proofErr w:type="spellEnd"/>
            <w:proofErr w:type="gramEnd"/>
            <w:r>
              <w:rPr>
                <w:rStyle w:val="CommentReference"/>
                <w:rFonts w:eastAsiaTheme="minorHAnsi"/>
                <w:noProof w:val="0"/>
                <w:sz w:val="22"/>
                <w:szCs w:val="22"/>
              </w:rPr>
              <w:t xml:space="preserve"> if conclusions are consistent and in context</w:t>
            </w:r>
          </w:p>
          <w:p w14:paraId="29A87A27" w14:textId="2DBB5535" w:rsidR="00401A5A" w:rsidRPr="00972F1F" w:rsidRDefault="00401A5A" w:rsidP="00401A5A">
            <w:pPr>
              <w:pStyle w:val="Text"/>
              <w:rPr>
                <w:rStyle w:val="CommentReference"/>
                <w:rFonts w:eastAsiaTheme="minorHAnsi"/>
                <w:noProof w:val="0"/>
                <w:sz w:val="22"/>
                <w:szCs w:val="22"/>
              </w:rPr>
            </w:pPr>
          </w:p>
        </w:tc>
      </w:tr>
    </w:tbl>
    <w:p w14:paraId="4D6290FC" w14:textId="77777777" w:rsidR="003D7CD3" w:rsidRPr="00C9755A" w:rsidRDefault="003D7CD3" w:rsidP="00401A5A">
      <w:pPr>
        <w:spacing w:before="120" w:after="120"/>
      </w:pPr>
      <w:bookmarkStart w:id="1" w:name="EOF"/>
      <w:bookmarkEnd w:id="1"/>
    </w:p>
    <w:sectPr w:rsidR="003D7CD3" w:rsidRPr="00C9755A" w:rsidSect="00852D29">
      <w:headerReference w:type="default" r:id="rId9"/>
      <w:footerReference w:type="default" r:id="rId10"/>
      <w:pgSz w:w="11906" w:h="16838" w:code="9"/>
      <w:pgMar w:top="1440" w:right="1440" w:bottom="1440" w:left="1440" w:header="510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9463042" w14:textId="77777777" w:rsidR="00892274" w:rsidRDefault="00892274" w:rsidP="00814220">
      <w:pPr>
        <w:spacing w:after="0" w:line="240" w:lineRule="auto"/>
      </w:pPr>
      <w:r>
        <w:separator/>
      </w:r>
    </w:p>
  </w:endnote>
  <w:endnote w:type="continuationSeparator" w:id="0">
    <w:p w14:paraId="6C225B6E" w14:textId="77777777" w:rsidR="00892274" w:rsidRDefault="00892274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88315DC" w14:textId="4B54951C" w:rsidR="00593548" w:rsidRPr="00082931" w:rsidRDefault="00593548" w:rsidP="0060338F">
    <w:pPr>
      <w:pStyle w:val="Footer"/>
      <w:ind w:left="-851"/>
    </w:pPr>
    <w:r>
      <w:rPr>
        <w:noProof/>
        <w:lang w:val="en-IN" w:eastAsia="en-IN"/>
      </w:rPr>
      <w:drawing>
        <wp:anchor distT="0" distB="0" distL="114300" distR="114300" simplePos="0" relativeHeight="251659776" behindDoc="1" locked="0" layoutInCell="1" allowOverlap="1" wp14:anchorId="076606D1" wp14:editId="20E9EE0B">
          <wp:simplePos x="0" y="0"/>
          <wp:positionH relativeFrom="column">
            <wp:posOffset>-901700</wp:posOffset>
          </wp:positionH>
          <wp:positionV relativeFrom="paragraph">
            <wp:posOffset>-579310</wp:posOffset>
          </wp:positionV>
          <wp:extent cx="7571740" cy="720536"/>
          <wp:effectExtent l="0" t="0" r="0" b="3810"/>
          <wp:wrapNone/>
          <wp:docPr id="72" name="Picture 7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20536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V relativeFrom="margin">
            <wp14:pctHeight>0</wp14:pctHeight>
          </wp14:sizeRelV>
        </wp:anchor>
      </w:drawing>
    </w:r>
    <w:r w:rsidRPr="00010B90">
      <w:rPr>
        <w:szCs w:val="16"/>
      </w:rPr>
      <w:t>©</w:t>
    </w:r>
    <w:r w:rsidRPr="005963CA">
      <w:rPr>
        <w:rFonts w:cs="Arial"/>
      </w:rPr>
      <w:t xml:space="preserve"> Pearson Education Ltd 201</w:t>
    </w:r>
    <w:r w:rsidR="00401A5A">
      <w:rPr>
        <w:rFonts w:cs="Arial"/>
      </w:rPr>
      <w:t>8</w:t>
    </w:r>
    <w:r w:rsidRPr="005963CA">
      <w:rPr>
        <w:rFonts w:cs="Arial"/>
      </w:rPr>
      <w:t>. Copying permitted for purchasing institution only. This material is not copyright free</w:t>
    </w:r>
    <w:r>
      <w:rPr>
        <w:rFonts w:cs="Arial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565CB44" w14:textId="77777777" w:rsidR="00892274" w:rsidRDefault="00892274" w:rsidP="00814220">
      <w:pPr>
        <w:spacing w:after="0" w:line="240" w:lineRule="auto"/>
      </w:pPr>
      <w:r>
        <w:separator/>
      </w:r>
    </w:p>
  </w:footnote>
  <w:footnote w:type="continuationSeparator" w:id="0">
    <w:p w14:paraId="290F3111" w14:textId="77777777" w:rsidR="00892274" w:rsidRDefault="00892274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069FC76" w14:textId="66D9A556" w:rsidR="00B15CAE" w:rsidRDefault="00593548" w:rsidP="005C3690">
    <w:pPr>
      <w:pStyle w:val="Lessontitle"/>
      <w:spacing w:before="0"/>
      <w:ind w:right="-567"/>
      <w:jc w:val="right"/>
      <w:rPr>
        <w:b/>
        <w:sz w:val="22"/>
        <w:szCs w:val="22"/>
      </w:rPr>
    </w:pPr>
    <w:r w:rsidRPr="005A428C">
      <w:rPr>
        <w:b/>
        <w:noProof/>
        <w:sz w:val="22"/>
        <w:szCs w:val="22"/>
        <w:lang w:val="en-IN" w:eastAsia="en-IN"/>
      </w:rPr>
      <w:drawing>
        <wp:anchor distT="0" distB="0" distL="114300" distR="114300" simplePos="0" relativeHeight="251656704" behindDoc="1" locked="0" layoutInCell="1" allowOverlap="1" wp14:anchorId="42C9615D" wp14:editId="0FD40573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14:paraId="4DED7BB4" w14:textId="1D5CFE5E" w:rsidR="00593548" w:rsidRDefault="00593548" w:rsidP="005C3690">
    <w:pPr>
      <w:pStyle w:val="Lessontitle"/>
      <w:spacing w:before="0"/>
      <w:ind w:right="-567"/>
      <w:jc w:val="right"/>
    </w:pPr>
    <w:r>
      <w:t>Mark scheme</w:t>
    </w:r>
    <w:r>
      <w:tab/>
    </w:r>
    <w:r w:rsidRPr="00B54B79">
      <w:rPr>
        <w:b/>
        <w:spacing w:val="-4"/>
        <w:sz w:val="22"/>
        <w:szCs w:val="22"/>
      </w:rPr>
      <w:t>Further Statistics</w:t>
    </w:r>
    <w:r w:rsidR="005C3690">
      <w:rPr>
        <w:b/>
        <w:spacing w:val="-4"/>
        <w:sz w:val="22"/>
        <w:szCs w:val="22"/>
      </w:rPr>
      <w:t xml:space="preserve"> 1</w:t>
    </w:r>
    <w:r w:rsidRPr="00B54B79">
      <w:rPr>
        <w:rStyle w:val="TermCharacter"/>
        <w:spacing w:val="-4"/>
      </w:rPr>
      <w:t xml:space="preserve"> Unit </w:t>
    </w:r>
    <w:r w:rsidR="005C3690">
      <w:rPr>
        <w:rStyle w:val="TermCharacter"/>
        <w:spacing w:val="-4"/>
      </w:rPr>
      <w:t xml:space="preserve">Test </w:t>
    </w:r>
    <w:r w:rsidR="00BF2F3B">
      <w:rPr>
        <w:rStyle w:val="TermCharacter"/>
        <w:spacing w:val="-4"/>
      </w:rPr>
      <w:t>2</w:t>
    </w:r>
    <w:r w:rsidRPr="00B54B79">
      <w:rPr>
        <w:rStyle w:val="TermCharacter"/>
        <w:spacing w:val="-4"/>
      </w:rPr>
      <w:t xml:space="preserve">: Poisson </w:t>
    </w:r>
    <w:r>
      <w:rPr>
        <w:rStyle w:val="TermCharacter"/>
        <w:spacing w:val="-4"/>
      </w:rPr>
      <w:t>and</w:t>
    </w:r>
    <w:r w:rsidRPr="00B54B79">
      <w:rPr>
        <w:rStyle w:val="TermCharacter"/>
        <w:spacing w:val="-4"/>
      </w:rPr>
      <w:t xml:space="preserve"> binomial distributions</w:t>
    </w:r>
    <w:r>
      <w:rPr>
        <w:noProof/>
        <w:lang w:val="en-IN" w:eastAsia="en-IN"/>
      </w:rPr>
      <w:drawing>
        <wp:anchor distT="0" distB="0" distL="114300" distR="114300" simplePos="0" relativeHeight="251657728" behindDoc="1" locked="0" layoutInCell="1" allowOverlap="1" wp14:anchorId="66ACD99C" wp14:editId="53E1B636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5E1C47"/>
    <w:multiLevelType w:val="hybridMultilevel"/>
    <w:tmpl w:val="677EB280"/>
    <w:lvl w:ilvl="0" w:tplc="D43ECAB6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647" w:hanging="360"/>
      </w:pPr>
    </w:lvl>
    <w:lvl w:ilvl="2" w:tplc="0809001B" w:tentative="1">
      <w:start w:val="1"/>
      <w:numFmt w:val="lowerRoman"/>
      <w:lvlText w:val="%3."/>
      <w:lvlJc w:val="right"/>
      <w:pPr>
        <w:ind w:left="2367" w:hanging="180"/>
      </w:pPr>
    </w:lvl>
    <w:lvl w:ilvl="3" w:tplc="0809000F" w:tentative="1">
      <w:start w:val="1"/>
      <w:numFmt w:val="decimal"/>
      <w:lvlText w:val="%4."/>
      <w:lvlJc w:val="left"/>
      <w:pPr>
        <w:ind w:left="3087" w:hanging="360"/>
      </w:pPr>
    </w:lvl>
    <w:lvl w:ilvl="4" w:tplc="08090019" w:tentative="1">
      <w:start w:val="1"/>
      <w:numFmt w:val="lowerLetter"/>
      <w:lvlText w:val="%5."/>
      <w:lvlJc w:val="left"/>
      <w:pPr>
        <w:ind w:left="3807" w:hanging="360"/>
      </w:pPr>
    </w:lvl>
    <w:lvl w:ilvl="5" w:tplc="0809001B" w:tentative="1">
      <w:start w:val="1"/>
      <w:numFmt w:val="lowerRoman"/>
      <w:lvlText w:val="%6."/>
      <w:lvlJc w:val="right"/>
      <w:pPr>
        <w:ind w:left="4527" w:hanging="180"/>
      </w:pPr>
    </w:lvl>
    <w:lvl w:ilvl="6" w:tplc="0809000F" w:tentative="1">
      <w:start w:val="1"/>
      <w:numFmt w:val="decimal"/>
      <w:lvlText w:val="%7."/>
      <w:lvlJc w:val="left"/>
      <w:pPr>
        <w:ind w:left="5247" w:hanging="360"/>
      </w:pPr>
    </w:lvl>
    <w:lvl w:ilvl="7" w:tplc="08090019" w:tentative="1">
      <w:start w:val="1"/>
      <w:numFmt w:val="lowerLetter"/>
      <w:lvlText w:val="%8."/>
      <w:lvlJc w:val="left"/>
      <w:pPr>
        <w:ind w:left="5967" w:hanging="360"/>
      </w:pPr>
    </w:lvl>
    <w:lvl w:ilvl="8" w:tplc="08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3C9B49DB"/>
    <w:multiLevelType w:val="multilevel"/>
    <w:tmpl w:val="40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7"/>
  <w:proofState w:spelling="clean" w:grammar="clean"/>
  <w:defaultTabStop w:val="720"/>
  <w:characterSpacingControl w:val="doNotCompress"/>
  <w:hdrShapeDefaults>
    <o:shapedefaults v:ext="edit" spidmax="2048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FONT CHECKED" w:val="F O N T   C H E C K E D  -  OK"/>
    <w:docVar w:name="FontChecker" w:val="False"/>
    <w:docVar w:name="FontCheckerLog" w:val="03-07-2018 13:05:52"/>
  </w:docVars>
  <w:rsids>
    <w:rsidRoot w:val="00814220"/>
    <w:rsid w:val="000075A1"/>
    <w:rsid w:val="000077A3"/>
    <w:rsid w:val="000077CE"/>
    <w:rsid w:val="00013D0E"/>
    <w:rsid w:val="000223CD"/>
    <w:rsid w:val="0002307D"/>
    <w:rsid w:val="000244F1"/>
    <w:rsid w:val="00043BD3"/>
    <w:rsid w:val="00060F25"/>
    <w:rsid w:val="00061764"/>
    <w:rsid w:val="0006540B"/>
    <w:rsid w:val="00070EEC"/>
    <w:rsid w:val="000779A2"/>
    <w:rsid w:val="00082931"/>
    <w:rsid w:val="00090331"/>
    <w:rsid w:val="00093717"/>
    <w:rsid w:val="00096695"/>
    <w:rsid w:val="000A0137"/>
    <w:rsid w:val="000A47F4"/>
    <w:rsid w:val="000B7C45"/>
    <w:rsid w:val="000D0A67"/>
    <w:rsid w:val="000D23A4"/>
    <w:rsid w:val="000D34E6"/>
    <w:rsid w:val="000D771E"/>
    <w:rsid w:val="000E11A6"/>
    <w:rsid w:val="000E3042"/>
    <w:rsid w:val="000E3230"/>
    <w:rsid w:val="000E5C14"/>
    <w:rsid w:val="000E64AF"/>
    <w:rsid w:val="000F7184"/>
    <w:rsid w:val="001014BE"/>
    <w:rsid w:val="001035BF"/>
    <w:rsid w:val="00111F12"/>
    <w:rsid w:val="0011488F"/>
    <w:rsid w:val="0012115D"/>
    <w:rsid w:val="00123D79"/>
    <w:rsid w:val="00127823"/>
    <w:rsid w:val="00130836"/>
    <w:rsid w:val="00141102"/>
    <w:rsid w:val="00142624"/>
    <w:rsid w:val="00143D11"/>
    <w:rsid w:val="0015729C"/>
    <w:rsid w:val="00164F9D"/>
    <w:rsid w:val="001761D9"/>
    <w:rsid w:val="00182BA0"/>
    <w:rsid w:val="00186659"/>
    <w:rsid w:val="00194004"/>
    <w:rsid w:val="001B1564"/>
    <w:rsid w:val="001B623C"/>
    <w:rsid w:val="001C2767"/>
    <w:rsid w:val="001D54D1"/>
    <w:rsid w:val="001D781C"/>
    <w:rsid w:val="002025EB"/>
    <w:rsid w:val="0020499C"/>
    <w:rsid w:val="00215D14"/>
    <w:rsid w:val="00222D28"/>
    <w:rsid w:val="0023156F"/>
    <w:rsid w:val="002315EA"/>
    <w:rsid w:val="00233EC0"/>
    <w:rsid w:val="002416F1"/>
    <w:rsid w:val="00245806"/>
    <w:rsid w:val="00247873"/>
    <w:rsid w:val="00250549"/>
    <w:rsid w:val="00254C80"/>
    <w:rsid w:val="0025742F"/>
    <w:rsid w:val="00262830"/>
    <w:rsid w:val="00271C5D"/>
    <w:rsid w:val="0027639D"/>
    <w:rsid w:val="00283C62"/>
    <w:rsid w:val="00296F45"/>
    <w:rsid w:val="002A32C6"/>
    <w:rsid w:val="002A65DB"/>
    <w:rsid w:val="002B4659"/>
    <w:rsid w:val="002B4E58"/>
    <w:rsid w:val="002C2C4F"/>
    <w:rsid w:val="002D32B9"/>
    <w:rsid w:val="002D4BB6"/>
    <w:rsid w:val="002E0921"/>
    <w:rsid w:val="002E4908"/>
    <w:rsid w:val="002E4C48"/>
    <w:rsid w:val="002E6296"/>
    <w:rsid w:val="002F2CC9"/>
    <w:rsid w:val="002F52E8"/>
    <w:rsid w:val="002F6055"/>
    <w:rsid w:val="003019BF"/>
    <w:rsid w:val="0030759D"/>
    <w:rsid w:val="003114A3"/>
    <w:rsid w:val="00315DF3"/>
    <w:rsid w:val="00321F70"/>
    <w:rsid w:val="00322998"/>
    <w:rsid w:val="00324341"/>
    <w:rsid w:val="00326FA3"/>
    <w:rsid w:val="003275C6"/>
    <w:rsid w:val="003309C0"/>
    <w:rsid w:val="00332DA8"/>
    <w:rsid w:val="00335B8E"/>
    <w:rsid w:val="00343278"/>
    <w:rsid w:val="003459C0"/>
    <w:rsid w:val="00362264"/>
    <w:rsid w:val="00381DBA"/>
    <w:rsid w:val="0038776C"/>
    <w:rsid w:val="003923F5"/>
    <w:rsid w:val="00397D06"/>
    <w:rsid w:val="003B0DAD"/>
    <w:rsid w:val="003B4526"/>
    <w:rsid w:val="003B608A"/>
    <w:rsid w:val="003C4E46"/>
    <w:rsid w:val="003C71A8"/>
    <w:rsid w:val="003D12A3"/>
    <w:rsid w:val="003D324B"/>
    <w:rsid w:val="003D3FE8"/>
    <w:rsid w:val="003D7CD3"/>
    <w:rsid w:val="003E6097"/>
    <w:rsid w:val="003E7664"/>
    <w:rsid w:val="003E78CB"/>
    <w:rsid w:val="003F2D4C"/>
    <w:rsid w:val="003F5704"/>
    <w:rsid w:val="0040008B"/>
    <w:rsid w:val="00401A5A"/>
    <w:rsid w:val="00404666"/>
    <w:rsid w:val="0041086E"/>
    <w:rsid w:val="00415A20"/>
    <w:rsid w:val="00420564"/>
    <w:rsid w:val="00426E45"/>
    <w:rsid w:val="00430203"/>
    <w:rsid w:val="00436F82"/>
    <w:rsid w:val="0044355E"/>
    <w:rsid w:val="004552E2"/>
    <w:rsid w:val="00456B0C"/>
    <w:rsid w:val="00462490"/>
    <w:rsid w:val="004630CD"/>
    <w:rsid w:val="00477EB5"/>
    <w:rsid w:val="00482B7A"/>
    <w:rsid w:val="00490F21"/>
    <w:rsid w:val="0049126A"/>
    <w:rsid w:val="004A6F24"/>
    <w:rsid w:val="004B22A1"/>
    <w:rsid w:val="004C2B9C"/>
    <w:rsid w:val="004C4BF5"/>
    <w:rsid w:val="004C5769"/>
    <w:rsid w:val="004D1A44"/>
    <w:rsid w:val="004D3605"/>
    <w:rsid w:val="004E1ADE"/>
    <w:rsid w:val="004E4648"/>
    <w:rsid w:val="004E645C"/>
    <w:rsid w:val="005067AC"/>
    <w:rsid w:val="005121D9"/>
    <w:rsid w:val="005228D3"/>
    <w:rsid w:val="00526868"/>
    <w:rsid w:val="0053271F"/>
    <w:rsid w:val="00534973"/>
    <w:rsid w:val="00537F60"/>
    <w:rsid w:val="00545071"/>
    <w:rsid w:val="005469D0"/>
    <w:rsid w:val="005472B7"/>
    <w:rsid w:val="005550A8"/>
    <w:rsid w:val="00556357"/>
    <w:rsid w:val="00561CE4"/>
    <w:rsid w:val="005722F4"/>
    <w:rsid w:val="005757F1"/>
    <w:rsid w:val="005918A9"/>
    <w:rsid w:val="00592382"/>
    <w:rsid w:val="00593548"/>
    <w:rsid w:val="005A428C"/>
    <w:rsid w:val="005A5A5B"/>
    <w:rsid w:val="005C3690"/>
    <w:rsid w:val="005C381A"/>
    <w:rsid w:val="005C3881"/>
    <w:rsid w:val="005E6127"/>
    <w:rsid w:val="005E63AF"/>
    <w:rsid w:val="005F6762"/>
    <w:rsid w:val="0060336B"/>
    <w:rsid w:val="0060338F"/>
    <w:rsid w:val="0060610E"/>
    <w:rsid w:val="00607301"/>
    <w:rsid w:val="006073AA"/>
    <w:rsid w:val="006127C9"/>
    <w:rsid w:val="00631A1A"/>
    <w:rsid w:val="00635508"/>
    <w:rsid w:val="00637C54"/>
    <w:rsid w:val="00646E42"/>
    <w:rsid w:val="006709D9"/>
    <w:rsid w:val="00671907"/>
    <w:rsid w:val="00680273"/>
    <w:rsid w:val="006808F5"/>
    <w:rsid w:val="006834CB"/>
    <w:rsid w:val="006852D9"/>
    <w:rsid w:val="00685DAE"/>
    <w:rsid w:val="006973E3"/>
    <w:rsid w:val="006A3041"/>
    <w:rsid w:val="006A31E0"/>
    <w:rsid w:val="006A4004"/>
    <w:rsid w:val="006A612A"/>
    <w:rsid w:val="006B02EC"/>
    <w:rsid w:val="006C09E4"/>
    <w:rsid w:val="006C4D1C"/>
    <w:rsid w:val="006D54D3"/>
    <w:rsid w:val="006D6E5F"/>
    <w:rsid w:val="006E076D"/>
    <w:rsid w:val="006F0307"/>
    <w:rsid w:val="006F2643"/>
    <w:rsid w:val="00702936"/>
    <w:rsid w:val="00703081"/>
    <w:rsid w:val="0070584E"/>
    <w:rsid w:val="00717547"/>
    <w:rsid w:val="00717B43"/>
    <w:rsid w:val="00721FCB"/>
    <w:rsid w:val="00722ECB"/>
    <w:rsid w:val="007276BA"/>
    <w:rsid w:val="00743FDF"/>
    <w:rsid w:val="007464C0"/>
    <w:rsid w:val="00746D15"/>
    <w:rsid w:val="00765163"/>
    <w:rsid w:val="00765C6E"/>
    <w:rsid w:val="00767C2F"/>
    <w:rsid w:val="00785E42"/>
    <w:rsid w:val="00786EFA"/>
    <w:rsid w:val="007A0267"/>
    <w:rsid w:val="007A0C97"/>
    <w:rsid w:val="007A1B1E"/>
    <w:rsid w:val="007A544D"/>
    <w:rsid w:val="007A64C2"/>
    <w:rsid w:val="007B0E9E"/>
    <w:rsid w:val="007B0F5B"/>
    <w:rsid w:val="007B56C1"/>
    <w:rsid w:val="007D2292"/>
    <w:rsid w:val="007D54A4"/>
    <w:rsid w:val="007E7044"/>
    <w:rsid w:val="007F20E0"/>
    <w:rsid w:val="0080779D"/>
    <w:rsid w:val="00814220"/>
    <w:rsid w:val="00820A3F"/>
    <w:rsid w:val="0083579E"/>
    <w:rsid w:val="00842474"/>
    <w:rsid w:val="00844773"/>
    <w:rsid w:val="0084510F"/>
    <w:rsid w:val="00852D29"/>
    <w:rsid w:val="00854881"/>
    <w:rsid w:val="008571D3"/>
    <w:rsid w:val="00870BF2"/>
    <w:rsid w:val="00872B97"/>
    <w:rsid w:val="0088152F"/>
    <w:rsid w:val="0089200D"/>
    <w:rsid w:val="00892274"/>
    <w:rsid w:val="00895136"/>
    <w:rsid w:val="008A3D7D"/>
    <w:rsid w:val="008A5835"/>
    <w:rsid w:val="008B2343"/>
    <w:rsid w:val="008D12FD"/>
    <w:rsid w:val="008D576F"/>
    <w:rsid w:val="008D5B5B"/>
    <w:rsid w:val="008D5F8C"/>
    <w:rsid w:val="008F6A70"/>
    <w:rsid w:val="00900934"/>
    <w:rsid w:val="00906B6B"/>
    <w:rsid w:val="00916065"/>
    <w:rsid w:val="0092333F"/>
    <w:rsid w:val="009254E6"/>
    <w:rsid w:val="0092660A"/>
    <w:rsid w:val="00941A42"/>
    <w:rsid w:val="0095532D"/>
    <w:rsid w:val="009572D8"/>
    <w:rsid w:val="00972F1F"/>
    <w:rsid w:val="0098533F"/>
    <w:rsid w:val="00987DAD"/>
    <w:rsid w:val="0099193B"/>
    <w:rsid w:val="00992EAF"/>
    <w:rsid w:val="009A3FE3"/>
    <w:rsid w:val="009A5C20"/>
    <w:rsid w:val="009A6C90"/>
    <w:rsid w:val="009A6DA0"/>
    <w:rsid w:val="009B2328"/>
    <w:rsid w:val="009C41FA"/>
    <w:rsid w:val="009D6849"/>
    <w:rsid w:val="009E5594"/>
    <w:rsid w:val="009F00D6"/>
    <w:rsid w:val="009F1032"/>
    <w:rsid w:val="009F6399"/>
    <w:rsid w:val="00A032D1"/>
    <w:rsid w:val="00A03437"/>
    <w:rsid w:val="00A05EB0"/>
    <w:rsid w:val="00A06257"/>
    <w:rsid w:val="00A06E59"/>
    <w:rsid w:val="00A10618"/>
    <w:rsid w:val="00A24FAA"/>
    <w:rsid w:val="00A26231"/>
    <w:rsid w:val="00A3274B"/>
    <w:rsid w:val="00A371B1"/>
    <w:rsid w:val="00A43397"/>
    <w:rsid w:val="00A51C05"/>
    <w:rsid w:val="00A51D88"/>
    <w:rsid w:val="00A54E41"/>
    <w:rsid w:val="00A61986"/>
    <w:rsid w:val="00A70F91"/>
    <w:rsid w:val="00A71906"/>
    <w:rsid w:val="00A73166"/>
    <w:rsid w:val="00A75EFF"/>
    <w:rsid w:val="00A761A8"/>
    <w:rsid w:val="00A76445"/>
    <w:rsid w:val="00A806CE"/>
    <w:rsid w:val="00A80A10"/>
    <w:rsid w:val="00A91E34"/>
    <w:rsid w:val="00A92203"/>
    <w:rsid w:val="00AB7C2D"/>
    <w:rsid w:val="00AC2429"/>
    <w:rsid w:val="00B01AE5"/>
    <w:rsid w:val="00B15CAE"/>
    <w:rsid w:val="00B26C94"/>
    <w:rsid w:val="00B35454"/>
    <w:rsid w:val="00B42FC5"/>
    <w:rsid w:val="00B47BA6"/>
    <w:rsid w:val="00B47D76"/>
    <w:rsid w:val="00B53FAF"/>
    <w:rsid w:val="00B54B79"/>
    <w:rsid w:val="00B5572C"/>
    <w:rsid w:val="00B60996"/>
    <w:rsid w:val="00B626DA"/>
    <w:rsid w:val="00B712CA"/>
    <w:rsid w:val="00B721F3"/>
    <w:rsid w:val="00B855DC"/>
    <w:rsid w:val="00B91EE4"/>
    <w:rsid w:val="00B92599"/>
    <w:rsid w:val="00B94C70"/>
    <w:rsid w:val="00BA4420"/>
    <w:rsid w:val="00BB4B3F"/>
    <w:rsid w:val="00BB69A0"/>
    <w:rsid w:val="00BC0ED1"/>
    <w:rsid w:val="00BC1A2D"/>
    <w:rsid w:val="00BC74CB"/>
    <w:rsid w:val="00BD525C"/>
    <w:rsid w:val="00BE3DE9"/>
    <w:rsid w:val="00BE5A3E"/>
    <w:rsid w:val="00BE7B85"/>
    <w:rsid w:val="00BF2F3B"/>
    <w:rsid w:val="00C1306B"/>
    <w:rsid w:val="00C235DC"/>
    <w:rsid w:val="00C272B0"/>
    <w:rsid w:val="00C31045"/>
    <w:rsid w:val="00C40EE7"/>
    <w:rsid w:val="00C54558"/>
    <w:rsid w:val="00C57601"/>
    <w:rsid w:val="00C67C4B"/>
    <w:rsid w:val="00C7077F"/>
    <w:rsid w:val="00C801F2"/>
    <w:rsid w:val="00C8213C"/>
    <w:rsid w:val="00C8331F"/>
    <w:rsid w:val="00C86AB5"/>
    <w:rsid w:val="00C948CE"/>
    <w:rsid w:val="00C9755A"/>
    <w:rsid w:val="00CA1B6A"/>
    <w:rsid w:val="00CA47C0"/>
    <w:rsid w:val="00CA632E"/>
    <w:rsid w:val="00CB2530"/>
    <w:rsid w:val="00CB3813"/>
    <w:rsid w:val="00CC297C"/>
    <w:rsid w:val="00CC7839"/>
    <w:rsid w:val="00CD60EF"/>
    <w:rsid w:val="00CE48BE"/>
    <w:rsid w:val="00CE58EC"/>
    <w:rsid w:val="00CF67C9"/>
    <w:rsid w:val="00D02596"/>
    <w:rsid w:val="00D0746D"/>
    <w:rsid w:val="00D11432"/>
    <w:rsid w:val="00D177CE"/>
    <w:rsid w:val="00D3679D"/>
    <w:rsid w:val="00D40B62"/>
    <w:rsid w:val="00D426B9"/>
    <w:rsid w:val="00D4360E"/>
    <w:rsid w:val="00D43796"/>
    <w:rsid w:val="00D43B72"/>
    <w:rsid w:val="00D53FD0"/>
    <w:rsid w:val="00D55324"/>
    <w:rsid w:val="00D6231D"/>
    <w:rsid w:val="00D71F29"/>
    <w:rsid w:val="00D810A7"/>
    <w:rsid w:val="00D8521A"/>
    <w:rsid w:val="00D8721C"/>
    <w:rsid w:val="00D97E99"/>
    <w:rsid w:val="00DA0319"/>
    <w:rsid w:val="00DC227F"/>
    <w:rsid w:val="00DD1617"/>
    <w:rsid w:val="00DE3889"/>
    <w:rsid w:val="00DF3693"/>
    <w:rsid w:val="00E07711"/>
    <w:rsid w:val="00E32176"/>
    <w:rsid w:val="00E3365D"/>
    <w:rsid w:val="00E50292"/>
    <w:rsid w:val="00E50AA4"/>
    <w:rsid w:val="00E50BE7"/>
    <w:rsid w:val="00E51A32"/>
    <w:rsid w:val="00E53C72"/>
    <w:rsid w:val="00E57BB3"/>
    <w:rsid w:val="00E6077F"/>
    <w:rsid w:val="00E6699F"/>
    <w:rsid w:val="00E85D1E"/>
    <w:rsid w:val="00E91C17"/>
    <w:rsid w:val="00EA3665"/>
    <w:rsid w:val="00EA46AF"/>
    <w:rsid w:val="00EB1765"/>
    <w:rsid w:val="00EB284C"/>
    <w:rsid w:val="00EC61AD"/>
    <w:rsid w:val="00EC6BC7"/>
    <w:rsid w:val="00ED0019"/>
    <w:rsid w:val="00ED79AC"/>
    <w:rsid w:val="00EE06A6"/>
    <w:rsid w:val="00F0188C"/>
    <w:rsid w:val="00F0201E"/>
    <w:rsid w:val="00F054D6"/>
    <w:rsid w:val="00F126A9"/>
    <w:rsid w:val="00F16841"/>
    <w:rsid w:val="00F22375"/>
    <w:rsid w:val="00F26801"/>
    <w:rsid w:val="00F27EFB"/>
    <w:rsid w:val="00F32412"/>
    <w:rsid w:val="00F42DCA"/>
    <w:rsid w:val="00F4710C"/>
    <w:rsid w:val="00F474FF"/>
    <w:rsid w:val="00F50A2F"/>
    <w:rsid w:val="00F5797D"/>
    <w:rsid w:val="00F63B24"/>
    <w:rsid w:val="00F74A48"/>
    <w:rsid w:val="00F77F42"/>
    <w:rsid w:val="00F81B05"/>
    <w:rsid w:val="00F8459D"/>
    <w:rsid w:val="00F86093"/>
    <w:rsid w:val="00F96096"/>
    <w:rsid w:val="00FA4C0E"/>
    <w:rsid w:val="00FA5023"/>
    <w:rsid w:val="00FB1959"/>
    <w:rsid w:val="00FB3244"/>
    <w:rsid w:val="00FC0139"/>
    <w:rsid w:val="00FC1977"/>
    <w:rsid w:val="00FD5F38"/>
    <w:rsid w:val="00FE3722"/>
    <w:rsid w:val="00FF3BB2"/>
    <w:rsid w:val="00FF67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1"/>
    <o:shapelayout v:ext="edit">
      <o:idmap v:ext="edit" data="1"/>
    </o:shapelayout>
  </w:shapeDefaults>
  <w:decimalSymbol w:val="."/>
  <w:listSeparator w:val=","/>
  <w14:docId w14:val="447AEB0F"/>
  <w15:docId w15:val="{23833832-1B8D-4694-A6FD-1336B6A62A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684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dent1">
    <w:name w:val="indent1"/>
    <w:basedOn w:val="Normal"/>
    <w:uiPriority w:val="99"/>
    <w:rsid w:val="00556357"/>
    <w:pPr>
      <w:widowControl w:val="0"/>
      <w:autoSpaceDE w:val="0"/>
      <w:autoSpaceDN w:val="0"/>
      <w:adjustRightInd w:val="0"/>
      <w:spacing w:before="240" w:after="0" w:line="240" w:lineRule="auto"/>
      <w:ind w:left="1134" w:right="567" w:hanging="567"/>
    </w:pPr>
    <w:rPr>
      <w:rFonts w:ascii="Times New Roman" w:eastAsiaTheme="minorEastAsia" w:hAnsi="Times New Roman" w:cs="Times New Roman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38776C"/>
    <w:rPr>
      <w:color w:val="808080"/>
    </w:rPr>
  </w:style>
  <w:style w:type="paragraph" w:customStyle="1" w:styleId="Exercisequestion">
    <w:name w:val="Exercise question"/>
    <w:qFormat/>
    <w:rsid w:val="005469D0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ascii="Times New Roman" w:eastAsia="Times New Roman" w:hAnsi="Times New Roman" w:cs="Times New Roman"/>
      <w:noProof/>
    </w:rPr>
  </w:style>
  <w:style w:type="paragraph" w:customStyle="1" w:styleId="questiona">
    <w:name w:val="question(a)"/>
    <w:basedOn w:val="Normal"/>
    <w:uiPriority w:val="99"/>
    <w:rsid w:val="005469D0"/>
    <w:pPr>
      <w:widowControl w:val="0"/>
      <w:tabs>
        <w:tab w:val="left" w:pos="567"/>
      </w:tabs>
      <w:autoSpaceDE w:val="0"/>
      <w:autoSpaceDN w:val="0"/>
      <w:adjustRightInd w:val="0"/>
      <w:spacing w:before="240" w:after="0" w:line="240" w:lineRule="auto"/>
      <w:ind w:left="1134" w:right="567" w:hanging="1134"/>
    </w:pPr>
    <w:rPr>
      <w:rFonts w:ascii="Times New Roman" w:eastAsiaTheme="minorEastAsia" w:hAnsi="Times New Roman" w:cs="Times New Roman"/>
      <w:lang w:eastAsia="en-GB"/>
    </w:rPr>
  </w:style>
  <w:style w:type="paragraph" w:customStyle="1" w:styleId="indent1Char">
    <w:name w:val="indent1 Char"/>
    <w:basedOn w:val="Normal"/>
    <w:uiPriority w:val="99"/>
    <w:rsid w:val="005469D0"/>
    <w:pPr>
      <w:widowControl w:val="0"/>
      <w:autoSpaceDE w:val="0"/>
      <w:autoSpaceDN w:val="0"/>
      <w:adjustRightInd w:val="0"/>
      <w:spacing w:before="240" w:after="0" w:line="240" w:lineRule="auto"/>
      <w:ind w:left="1134" w:right="567" w:hanging="567"/>
    </w:pPr>
    <w:rPr>
      <w:rFonts w:ascii="Times New Roman" w:eastAsiaTheme="minorEastAsia" w:hAnsi="Times New Roman" w:cs="Times New Roman"/>
      <w:lang w:eastAsia="en-GB"/>
    </w:rPr>
  </w:style>
  <w:style w:type="paragraph" w:customStyle="1" w:styleId="acceptChar">
    <w:name w:val="accept Char"/>
    <w:basedOn w:val="Normal"/>
    <w:uiPriority w:val="99"/>
    <w:rsid w:val="005469D0"/>
    <w:pPr>
      <w:widowControl w:val="0"/>
      <w:tabs>
        <w:tab w:val="left" w:pos="2693"/>
      </w:tabs>
      <w:autoSpaceDE w:val="0"/>
      <w:autoSpaceDN w:val="0"/>
      <w:adjustRightInd w:val="0"/>
      <w:spacing w:after="60" w:line="240" w:lineRule="auto"/>
      <w:ind w:left="2268" w:right="1701"/>
    </w:pPr>
    <w:rPr>
      <w:rFonts w:ascii="Times New Roman" w:eastAsiaTheme="minorEastAsia" w:hAnsi="Times New Roman" w:cs="Times New Roman"/>
      <w:i/>
      <w:iCs/>
      <w:lang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52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52E2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C576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5760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5760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576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57601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C57601"/>
    <w:pPr>
      <w:spacing w:after="0" w:line="240" w:lineRule="auto"/>
    </w:pPr>
  </w:style>
  <w:style w:type="paragraph" w:customStyle="1" w:styleId="question">
    <w:name w:val="question"/>
    <w:basedOn w:val="Normal"/>
    <w:uiPriority w:val="99"/>
    <w:rsid w:val="005067AC"/>
    <w:pPr>
      <w:widowControl w:val="0"/>
      <w:autoSpaceDE w:val="0"/>
      <w:autoSpaceDN w:val="0"/>
      <w:adjustRightInd w:val="0"/>
      <w:spacing w:before="240" w:after="0" w:line="240" w:lineRule="auto"/>
      <w:ind w:left="567" w:right="567" w:hanging="567"/>
    </w:pPr>
    <w:rPr>
      <w:rFonts w:ascii="Times New Roman" w:eastAsiaTheme="minorEastAsia" w:hAnsi="Times New Roman" w:cs="Times New Roman"/>
      <w:lang w:eastAsia="en-GB"/>
    </w:rPr>
  </w:style>
  <w:style w:type="character" w:customStyle="1" w:styleId="MTConvertedEquation">
    <w:name w:val="MTConvertedEquation"/>
    <w:basedOn w:val="DefaultParagraphFont"/>
    <w:rsid w:val="0092660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2915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4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52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477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221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65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0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64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739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19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181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79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46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443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7</Pages>
  <Words>690</Words>
  <Characters>3933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Stats 1, Unit 1: Poisson and binomial distributions, Mark scheme</vt:lpstr>
    </vt:vector>
  </TitlesOfParts>
  <Company/>
  <LinksUpToDate>false</LinksUpToDate>
  <CharactersWithSpaces>46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Stats 1, Unit 1: Poisson and binomial distributions, Mark scheme</dc:title>
  <dc:creator>Collett, Clare</dc:creator>
  <cp:lastModifiedBy>Ramesh, Balasubramanian</cp:lastModifiedBy>
  <cp:revision>41</cp:revision>
  <cp:lastPrinted>2018-07-03T07:36:00Z</cp:lastPrinted>
  <dcterms:created xsi:type="dcterms:W3CDTF">2018-05-18T10:13:00Z</dcterms:created>
  <dcterms:modified xsi:type="dcterms:W3CDTF">2018-07-03T07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